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3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4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598" r:id="rId2"/>
    <p:sldId id="599" r:id="rId3"/>
    <p:sldId id="602" r:id="rId4"/>
    <p:sldId id="600" r:id="rId5"/>
    <p:sldId id="601" r:id="rId6"/>
    <p:sldId id="586" r:id="rId7"/>
    <p:sldId id="587" r:id="rId8"/>
    <p:sldId id="588" r:id="rId9"/>
    <p:sldId id="589" r:id="rId10"/>
    <p:sldId id="616" r:id="rId11"/>
    <p:sldId id="615" r:id="rId12"/>
    <p:sldId id="614" r:id="rId13"/>
    <p:sldId id="617" r:id="rId14"/>
    <p:sldId id="613" r:id="rId15"/>
    <p:sldId id="618" r:id="rId16"/>
    <p:sldId id="590" r:id="rId17"/>
    <p:sldId id="591" r:id="rId18"/>
    <p:sldId id="592" r:id="rId19"/>
    <p:sldId id="593" r:id="rId20"/>
    <p:sldId id="595" r:id="rId21"/>
    <p:sldId id="596" r:id="rId22"/>
    <p:sldId id="597" r:id="rId23"/>
    <p:sldId id="400" r:id="rId24"/>
    <p:sldId id="401" r:id="rId25"/>
    <p:sldId id="402" r:id="rId26"/>
    <p:sldId id="403" r:id="rId27"/>
    <p:sldId id="603" r:id="rId28"/>
    <p:sldId id="404" r:id="rId29"/>
    <p:sldId id="605" r:id="rId30"/>
    <p:sldId id="606" r:id="rId31"/>
    <p:sldId id="607" r:id="rId32"/>
    <p:sldId id="608" r:id="rId33"/>
    <p:sldId id="609" r:id="rId34"/>
    <p:sldId id="610" r:id="rId35"/>
    <p:sldId id="611" r:id="rId36"/>
    <p:sldId id="405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96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65"/>
    <p:restoredTop sz="93012"/>
  </p:normalViewPr>
  <p:slideViewPr>
    <p:cSldViewPr snapToGrid="0" snapToObjects="1" showGuides="1">
      <p:cViewPr varScale="1">
        <p:scale>
          <a:sx n="141" d="100"/>
          <a:sy n="141" d="100"/>
        </p:scale>
        <p:origin x="-2720" y="-120"/>
      </p:cViewPr>
      <p:guideLst>
        <p:guide orient="horz" pos="2196"/>
        <p:guide pos="5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emf"/><Relationship Id="rId12" Type="http://schemas.openxmlformats.org/officeDocument/2006/relationships/image" Target="../media/image70.emf"/><Relationship Id="rId13" Type="http://schemas.openxmlformats.org/officeDocument/2006/relationships/image" Target="../media/image56.emf"/><Relationship Id="rId1" Type="http://schemas.openxmlformats.org/officeDocument/2006/relationships/image" Target="../media/image60.emf"/><Relationship Id="rId2" Type="http://schemas.openxmlformats.org/officeDocument/2006/relationships/image" Target="../media/image57.emf"/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Relationship Id="rId9" Type="http://schemas.openxmlformats.org/officeDocument/2006/relationships/image" Target="../media/image67.emf"/><Relationship Id="rId10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43.emf"/><Relationship Id="rId5" Type="http://schemas.openxmlformats.org/officeDocument/2006/relationships/image" Target="../media/image45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1" Type="http://schemas.openxmlformats.org/officeDocument/2006/relationships/image" Target="../media/image43.emf"/><Relationship Id="rId2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Relationship Id="rId3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1" Type="http://schemas.openxmlformats.org/officeDocument/2006/relationships/image" Target="../media/image87.emf"/><Relationship Id="rId2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emf"/><Relationship Id="rId5" Type="http://schemas.openxmlformats.org/officeDocument/2006/relationships/image" Target="../media/image99.emf"/><Relationship Id="rId6" Type="http://schemas.openxmlformats.org/officeDocument/2006/relationships/image" Target="../media/image100.emf"/><Relationship Id="rId7" Type="http://schemas.openxmlformats.org/officeDocument/2006/relationships/image" Target="../media/image101.emf"/><Relationship Id="rId8" Type="http://schemas.openxmlformats.org/officeDocument/2006/relationships/image" Target="../media/image102.emf"/><Relationship Id="rId9" Type="http://schemas.openxmlformats.org/officeDocument/2006/relationships/image" Target="../media/image103.emf"/><Relationship Id="rId10" Type="http://schemas.openxmlformats.org/officeDocument/2006/relationships/image" Target="../media/image104.emf"/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94.emf"/><Relationship Id="rId5" Type="http://schemas.openxmlformats.org/officeDocument/2006/relationships/image" Target="../media/image108.emf"/><Relationship Id="rId6" Type="http://schemas.openxmlformats.org/officeDocument/2006/relationships/image" Target="../media/image109.emf"/><Relationship Id="rId7" Type="http://schemas.openxmlformats.org/officeDocument/2006/relationships/image" Target="../media/image110.emf"/><Relationship Id="rId8" Type="http://schemas.openxmlformats.org/officeDocument/2006/relationships/image" Target="../media/image111.emf"/><Relationship Id="rId1" Type="http://schemas.openxmlformats.org/officeDocument/2006/relationships/image" Target="../media/image106.emf"/><Relationship Id="rId2" Type="http://schemas.openxmlformats.org/officeDocument/2006/relationships/image" Target="../media/image9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Relationship Id="rId2" Type="http://schemas.openxmlformats.org/officeDocument/2006/relationships/image" Target="../media/image113.emf"/><Relationship Id="rId3" Type="http://schemas.openxmlformats.org/officeDocument/2006/relationships/image" Target="../media/image11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Relationship Id="rId3" Type="http://schemas.openxmlformats.org/officeDocument/2006/relationships/image" Target="../media/image11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21.emf"/><Relationship Id="rId1" Type="http://schemas.openxmlformats.org/officeDocument/2006/relationships/image" Target="../media/image118.emf"/><Relationship Id="rId2" Type="http://schemas.openxmlformats.org/officeDocument/2006/relationships/image" Target="../media/image119.emf"/></Relationships>
</file>

<file path=ppt/drawings/_rels/vmlDrawing2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emf"/><Relationship Id="rId12" Type="http://schemas.openxmlformats.org/officeDocument/2006/relationships/image" Target="../media/image133.emf"/><Relationship Id="rId13" Type="http://schemas.openxmlformats.org/officeDocument/2006/relationships/image" Target="../media/image134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7" Type="http://schemas.openxmlformats.org/officeDocument/2006/relationships/image" Target="../media/image128.emf"/><Relationship Id="rId8" Type="http://schemas.openxmlformats.org/officeDocument/2006/relationships/image" Target="../media/image129.emf"/><Relationship Id="rId9" Type="http://schemas.openxmlformats.org/officeDocument/2006/relationships/image" Target="../media/image130.emf"/><Relationship Id="rId10" Type="http://schemas.openxmlformats.org/officeDocument/2006/relationships/image" Target="../media/image13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93.emf"/><Relationship Id="rId3" Type="http://schemas.openxmlformats.org/officeDocument/2006/relationships/image" Target="../media/image1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2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992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57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63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592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2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2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16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3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7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8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69.e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70.e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56.emf"/><Relationship Id="rId10" Type="http://schemas.openxmlformats.org/officeDocument/2006/relationships/image" Target="../media/image62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3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4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6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1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74.e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7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81.e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8.bin"/><Relationship Id="rId5" Type="http://schemas.openxmlformats.org/officeDocument/2006/relationships/image" Target="../media/image82.e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8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8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9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93.e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emf"/><Relationship Id="rId20" Type="http://schemas.openxmlformats.org/officeDocument/2006/relationships/oleObject" Target="../embeddings/oleObject110.bin"/><Relationship Id="rId21" Type="http://schemas.openxmlformats.org/officeDocument/2006/relationships/image" Target="../media/image103.emf"/><Relationship Id="rId22" Type="http://schemas.openxmlformats.org/officeDocument/2006/relationships/oleObject" Target="../embeddings/oleObject111.bin"/><Relationship Id="rId23" Type="http://schemas.openxmlformats.org/officeDocument/2006/relationships/image" Target="../media/image104.emf"/><Relationship Id="rId10" Type="http://schemas.openxmlformats.org/officeDocument/2006/relationships/oleObject" Target="../embeddings/oleObject105.bin"/><Relationship Id="rId11" Type="http://schemas.openxmlformats.org/officeDocument/2006/relationships/image" Target="../media/image98.emf"/><Relationship Id="rId12" Type="http://schemas.openxmlformats.org/officeDocument/2006/relationships/oleObject" Target="../embeddings/oleObject106.bin"/><Relationship Id="rId13" Type="http://schemas.openxmlformats.org/officeDocument/2006/relationships/image" Target="../media/image99.emf"/><Relationship Id="rId14" Type="http://schemas.openxmlformats.org/officeDocument/2006/relationships/oleObject" Target="../embeddings/oleObject107.bin"/><Relationship Id="rId15" Type="http://schemas.openxmlformats.org/officeDocument/2006/relationships/image" Target="../media/image100.emf"/><Relationship Id="rId16" Type="http://schemas.openxmlformats.org/officeDocument/2006/relationships/oleObject" Target="../embeddings/oleObject108.bin"/><Relationship Id="rId17" Type="http://schemas.openxmlformats.org/officeDocument/2006/relationships/image" Target="../media/image101.emf"/><Relationship Id="rId18" Type="http://schemas.openxmlformats.org/officeDocument/2006/relationships/oleObject" Target="../embeddings/oleObject109.bin"/><Relationship Id="rId19" Type="http://schemas.openxmlformats.org/officeDocument/2006/relationships/image" Target="../media/image10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5.png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95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96.emf"/><Relationship Id="rId8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08.e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09.e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110.e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11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06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90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07.emf"/><Relationship Id="rId9" Type="http://schemas.openxmlformats.org/officeDocument/2006/relationships/oleObject" Target="../embeddings/oleObject115.bin"/><Relationship Id="rId10" Type="http://schemas.openxmlformats.org/officeDocument/2006/relationships/image" Target="../media/image9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13.e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1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116.e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11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4" Type="http://schemas.openxmlformats.org/officeDocument/2006/relationships/image" Target="../media/image118.emf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19.e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20.emf"/><Relationship Id="rId9" Type="http://schemas.openxmlformats.org/officeDocument/2006/relationships/oleObject" Target="../embeddings/oleObject129.bin"/><Relationship Id="rId10" Type="http://schemas.openxmlformats.org/officeDocument/2006/relationships/image" Target="../media/image12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20" Type="http://schemas.openxmlformats.org/officeDocument/2006/relationships/image" Target="../media/image130.emf"/><Relationship Id="rId21" Type="http://schemas.openxmlformats.org/officeDocument/2006/relationships/oleObject" Target="../embeddings/oleObject139.bin"/><Relationship Id="rId22" Type="http://schemas.openxmlformats.org/officeDocument/2006/relationships/image" Target="../media/image131.emf"/><Relationship Id="rId23" Type="http://schemas.openxmlformats.org/officeDocument/2006/relationships/oleObject" Target="../embeddings/oleObject140.bin"/><Relationship Id="rId24" Type="http://schemas.openxmlformats.org/officeDocument/2006/relationships/image" Target="../media/image132.emf"/><Relationship Id="rId25" Type="http://schemas.openxmlformats.org/officeDocument/2006/relationships/oleObject" Target="../embeddings/oleObject141.bin"/><Relationship Id="rId26" Type="http://schemas.openxmlformats.org/officeDocument/2006/relationships/image" Target="../media/image133.emf"/><Relationship Id="rId27" Type="http://schemas.openxmlformats.org/officeDocument/2006/relationships/oleObject" Target="../embeddings/oleObject142.bin"/><Relationship Id="rId28" Type="http://schemas.openxmlformats.org/officeDocument/2006/relationships/image" Target="../media/image134.emf"/><Relationship Id="rId10" Type="http://schemas.openxmlformats.org/officeDocument/2006/relationships/image" Target="../media/image125.emf"/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26.e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127.emf"/><Relationship Id="rId15" Type="http://schemas.openxmlformats.org/officeDocument/2006/relationships/oleObject" Target="../embeddings/oleObject136.bin"/><Relationship Id="rId16" Type="http://schemas.openxmlformats.org/officeDocument/2006/relationships/image" Target="../media/image128.emf"/><Relationship Id="rId17" Type="http://schemas.openxmlformats.org/officeDocument/2006/relationships/oleObject" Target="../embeddings/oleObject137.bin"/><Relationship Id="rId18" Type="http://schemas.openxmlformats.org/officeDocument/2006/relationships/image" Target="../media/image129.emf"/><Relationship Id="rId19" Type="http://schemas.openxmlformats.org/officeDocument/2006/relationships/oleObject" Target="../embeddings/oleObject13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0.bin"/><Relationship Id="rId4" Type="http://schemas.openxmlformats.org/officeDocument/2006/relationships/image" Target="../media/image122.e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23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2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4" Type="http://schemas.openxmlformats.org/officeDocument/2006/relationships/image" Target="../media/image135.emf"/><Relationship Id="rId5" Type="http://schemas.openxmlformats.org/officeDocument/2006/relationships/oleObject" Target="../embeddings/oleObject144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13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png"/><Relationship Id="rId3" Type="http://schemas.openxmlformats.org/officeDocument/2006/relationships/image" Target="../media/image1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8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Transfer function of a SFC system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6149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72888" y="512838"/>
            <a:ext cx="43275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Given the equation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6800" y="1838513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Let the constant terms be represented by the coefficients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044" y="5587206"/>
          <a:ext cx="741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1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044" y="5587206"/>
                        <a:ext cx="741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2413" y="912813"/>
          <a:ext cx="56816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2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13" y="912813"/>
                        <a:ext cx="568166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2888" y="5957888"/>
          <a:ext cx="1619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3" name="Equation" r:id="rId7" imgW="889000" imgH="393700" progId="Equation.DSMT4">
                  <p:embed/>
                </p:oleObj>
              </mc:Choice>
              <mc:Fallback>
                <p:oleObj name="Equation" r:id="rId7" imgW="88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888" y="5957888"/>
                        <a:ext cx="16192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12725" y="2238375"/>
          <a:ext cx="1682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4" name="Equation" r:id="rId9" imgW="876300" imgH="457200" progId="Equation.3">
                  <p:embed/>
                </p:oleObj>
              </mc:Choice>
              <mc:Fallback>
                <p:oleObj name="Equation" r:id="rId9" imgW="876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25" y="2238375"/>
                        <a:ext cx="168275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66702" y="3162300"/>
          <a:ext cx="1731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5" name="Equation" r:id="rId11" imgW="901700" imgH="457200" progId="Equation.3">
                  <p:embed/>
                </p:oleObj>
              </mc:Choice>
              <mc:Fallback>
                <p:oleObj name="Equation" r:id="rId11" imgW="901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2" y="3162300"/>
                        <a:ext cx="1731963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978922" y="2285563"/>
          <a:ext cx="170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6" name="Equation" r:id="rId13" imgW="889000" imgH="457200" progId="Equation.DSMT4">
                  <p:embed/>
                </p:oleObj>
              </mc:Choice>
              <mc:Fallback>
                <p:oleObj name="Equation" r:id="rId13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8922" y="2285563"/>
                        <a:ext cx="17081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5088" y="4248150"/>
          <a:ext cx="36591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67" name="Equation" r:id="rId15" imgW="1905000" imgH="419100" progId="Equation.DSMT4">
                  <p:embed/>
                </p:oleObj>
              </mc:Choice>
              <mc:Fallback>
                <p:oleObj name="Equation" r:id="rId15" imgW="190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88" y="4248150"/>
                        <a:ext cx="36591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12031" y="5171985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Choosing state space representation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" y="6882"/>
            <a:ext cx="9143995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Arial" charset="0"/>
              </a:rPr>
              <a:t>Remember: velocity </a:t>
            </a: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control inverted pendulum</a:t>
            </a:r>
          </a:p>
        </p:txBody>
      </p:sp>
    </p:spTree>
    <p:extLst>
      <p:ext uri="{BB962C8B-B14F-4D97-AF65-F5344CB8AC3E}">
        <p14:creationId xmlns:p14="http://schemas.microsoft.com/office/powerpoint/2010/main" val="1743963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37645" y="590726"/>
            <a:ext cx="86284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From the state space representation of the velocity controlled inverted pendulum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615699" y="1450980"/>
          <a:ext cx="53133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3" name="Equation" r:id="rId3" imgW="2984500" imgH="609600" progId="Equation.3">
                  <p:embed/>
                </p:oleObj>
              </mc:Choice>
              <mc:Fallback>
                <p:oleObj name="Equation" r:id="rId3" imgW="29845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99" y="1450980"/>
                        <a:ext cx="53133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36563" y="4935538"/>
          <a:ext cx="23431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4" name="Equation" r:id="rId5" imgW="1295400" imgH="609600" progId="Equation.3">
                  <p:embed/>
                </p:oleObj>
              </mc:Choice>
              <mc:Fallback>
                <p:oleObj name="Equation" r:id="rId5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935538"/>
                        <a:ext cx="23431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130275" y="5075071"/>
            <a:ext cx="27987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Where output y is the pendulum angle </a:t>
            </a:r>
            <a:r>
              <a:rPr lang="en-US" sz="2000" dirty="0" err="1">
                <a:solidFill>
                  <a:prstClr val="black"/>
                </a:solidFill>
              </a:rPr>
              <a:t>θ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38138" y="2828925"/>
          <a:ext cx="7643812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5" name="Equation" r:id="rId7" imgW="4292600" imgH="1155700" progId="Equation.3">
                  <p:embed/>
                </p:oleObj>
              </mc:Choice>
              <mc:Fallback>
                <p:oleObj name="Equation" r:id="rId7" imgW="42926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828925"/>
                        <a:ext cx="7643812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5" y="6882"/>
            <a:ext cx="9143995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FF0000"/>
                </a:solidFill>
                <a:latin typeface="Arial" charset="0"/>
              </a:rPr>
              <a:t>Remember: Velocity control inverted pendulum</a:t>
            </a:r>
            <a:endParaRPr lang="en-US" sz="3200" b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618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27503"/>
              </p:ext>
            </p:extLst>
          </p:nvPr>
        </p:nvGraphicFramePr>
        <p:xfrm>
          <a:off x="688327" y="5123716"/>
          <a:ext cx="27336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0" name="Equation" r:id="rId3" imgW="1511300" imgH="863600" progId="Equation.3">
                  <p:embed/>
                </p:oleObj>
              </mc:Choice>
              <mc:Fallback>
                <p:oleObj name="Equation" r:id="rId3" imgW="1511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27" y="5123716"/>
                        <a:ext cx="27336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71500" y="3554413"/>
          <a:ext cx="57435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1" name="Equation" r:id="rId5" imgW="3225800" imgH="850900" progId="Equation.3">
                  <p:embed/>
                </p:oleObj>
              </mc:Choice>
              <mc:Fallback>
                <p:oleObj name="Equation" r:id="rId5" imgW="32258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54413"/>
                        <a:ext cx="574357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" y="6882"/>
            <a:ext cx="9143995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Remember: </a:t>
            </a:r>
            <a:r>
              <a:rPr lang="en-US" sz="3200" b="1" i="1" dirty="0">
                <a:solidFill>
                  <a:srgbClr val="FF0000"/>
                </a:solidFill>
                <a:latin typeface="Arial" charset="0"/>
              </a:rPr>
              <a:t>Augmented</a:t>
            </a: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 velocity control inverted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1058" y="609600"/>
            <a:ext cx="86490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In practice we can to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ntrol cart position 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as well as angle and angular velocity!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Otherwise it might never stop moving!</a:t>
            </a:r>
          </a:p>
          <a:p>
            <a:endParaRPr lang="en-US" sz="2000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To do so 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w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e can add a third state x</a:t>
            </a:r>
            <a:r>
              <a:rPr lang="en-US" sz="2000" baseline="-25000" dirty="0" smtClean="0">
                <a:solidFill>
                  <a:prstClr val="black"/>
                </a:solidFill>
                <a:latin typeface="Arial" charset="0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 to represent cart position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Since the control signal is cart velocity, the differential of  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Arial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is simply given by the input velocity control signal </a:t>
            </a:r>
          </a:p>
          <a:p>
            <a:endParaRPr lang="en-US" sz="2000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Therefore we can write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82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2366"/>
              </p:ext>
            </p:extLst>
          </p:nvPr>
        </p:nvGraphicFramePr>
        <p:xfrm>
          <a:off x="376238" y="4406900"/>
          <a:ext cx="3124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0" name="Equation" r:id="rId3" imgW="1727200" imgH="1104900" progId="Equation.DSMT4">
                  <p:embed/>
                </p:oleObj>
              </mc:Choice>
              <mc:Fallback>
                <p:oleObj name="Equation" r:id="rId3" imgW="17272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4406900"/>
                        <a:ext cx="3124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29770"/>
              </p:ext>
            </p:extLst>
          </p:nvPr>
        </p:nvGraphicFramePr>
        <p:xfrm>
          <a:off x="376238" y="2654300"/>
          <a:ext cx="61261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1" name="Equation" r:id="rId5" imgW="3441700" imgH="1104900" progId="Equation.DSMT4">
                  <p:embed/>
                </p:oleObj>
              </mc:Choice>
              <mc:Fallback>
                <p:oleObj name="Equation" r:id="rId5" imgW="34417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654300"/>
                        <a:ext cx="61261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" y="6882"/>
            <a:ext cx="9143995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Adding integral action to the VCIP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1058" y="609600"/>
            <a:ext cx="86490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We now want to use the cart position to generate error integrated over time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To do so 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w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e can add a fourth state x</a:t>
            </a:r>
            <a:r>
              <a:rPr lang="en-US" sz="2000" baseline="-25000" dirty="0" smtClean="0">
                <a:solidFill>
                  <a:prstClr val="black"/>
                </a:solidFill>
                <a:latin typeface="Arial" charset="0"/>
              </a:rPr>
              <a:t>4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 to represent integrated cart position error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To achieve this we further augment the system matrices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74434" y="4720492"/>
            <a:ext cx="4069566" cy="2137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15" dirty="0" smtClean="0">
                <a:solidFill>
                  <a:srgbClr val="FF0000"/>
                </a:solidFill>
                <a:latin typeface="Arial"/>
                <a:cs typeface="Arial"/>
              </a:rPr>
              <a:t>Notice we update the integral state by selecting the position state x</a:t>
            </a:r>
            <a:r>
              <a:rPr lang="en-US" sz="2215" baseline="-25000" dirty="0" smtClean="0">
                <a:solidFill>
                  <a:srgbClr val="FF0000"/>
                </a:solidFill>
                <a:latin typeface="Arial"/>
                <a:cs typeface="Arial"/>
              </a:rPr>
              <a:t>3 </a:t>
            </a:r>
            <a:r>
              <a:rPr lang="en-US" sz="2215" dirty="0" smtClean="0">
                <a:solidFill>
                  <a:srgbClr val="FF0000"/>
                </a:solidFill>
                <a:latin typeface="Arial"/>
                <a:cs typeface="Arial"/>
              </a:rPr>
              <a:t>to generate the (y-r) term used for integral action</a:t>
            </a:r>
            <a:endParaRPr lang="en-US" sz="2215" baseline="-25000" dirty="0">
              <a:solidFill>
                <a:srgbClr val="FF0000"/>
              </a:solidFill>
              <a:latin typeface="Arial"/>
              <a:cs typeface="Arial"/>
            </a:endParaRPr>
          </a:p>
          <a:p>
            <a:r>
              <a:rPr lang="en-US" sz="2215" dirty="0" smtClean="0">
                <a:solidFill>
                  <a:srgbClr val="FF0000"/>
                </a:solidFill>
                <a:latin typeface="Arial"/>
                <a:cs typeface="Arial"/>
              </a:rPr>
              <a:t>Here we assume the reference value is zer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381426" y="4222661"/>
            <a:ext cx="1693008" cy="707306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" y="6265681"/>
            <a:ext cx="4778395" cy="433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15" dirty="0" smtClean="0">
                <a:solidFill>
                  <a:srgbClr val="FF0000"/>
                </a:solidFill>
                <a:latin typeface="Arial"/>
                <a:cs typeface="Arial"/>
              </a:rPr>
              <a:t>We did</a:t>
            </a:r>
            <a:r>
              <a:rPr lang="mr-IN" sz="2215" dirty="0" smtClean="0">
                <a:solidFill>
                  <a:srgbClr val="FF0000"/>
                </a:solidFill>
                <a:latin typeface="Arial"/>
                <a:cs typeface="Arial"/>
              </a:rPr>
              <a:t>n’</a:t>
            </a:r>
            <a:r>
              <a:rPr lang="en-US" sz="2215" dirty="0" smtClean="0">
                <a:solidFill>
                  <a:srgbClr val="FF0000"/>
                </a:solidFill>
                <a:latin typeface="Arial"/>
                <a:cs typeface="Arial"/>
              </a:rPr>
              <a:t>t change y to implement this</a:t>
            </a:r>
          </a:p>
        </p:txBody>
      </p:sp>
    </p:spTree>
    <p:extLst>
      <p:ext uri="{BB962C8B-B14F-4D97-AF65-F5344CB8AC3E}">
        <p14:creationId xmlns:p14="http://schemas.microsoft.com/office/powerpoint/2010/main" val="2522829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99976"/>
              </p:ext>
            </p:extLst>
          </p:nvPr>
        </p:nvGraphicFramePr>
        <p:xfrm>
          <a:off x="401638" y="1333500"/>
          <a:ext cx="8027987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6" name="Equation" r:id="rId3" imgW="4508500" imgH="1562100" progId="Equation.3">
                  <p:embed/>
                </p:oleObj>
              </mc:Choice>
              <mc:Fallback>
                <p:oleObj name="Equation" r:id="rId3" imgW="45085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333500"/>
                        <a:ext cx="8027987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1058" y="609600"/>
            <a:ext cx="8649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Substituting in the coefficients leads to the equations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" y="6882"/>
            <a:ext cx="9143995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000000"/>
                </a:solidFill>
                <a:latin typeface="Arial" charset="0"/>
              </a:rPr>
              <a:t>Adding integral action to the VCIP</a:t>
            </a:r>
            <a:endParaRPr lang="en-US" sz="3200" b="1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47558"/>
              </p:ext>
            </p:extLst>
          </p:nvPr>
        </p:nvGraphicFramePr>
        <p:xfrm>
          <a:off x="865856" y="3817938"/>
          <a:ext cx="3124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7" name="Equation" r:id="rId5" imgW="1727200" imgH="1104900" progId="Equation.DSMT4">
                  <p:embed/>
                </p:oleObj>
              </mc:Choice>
              <mc:Fallback>
                <p:oleObj name="Equation" r:id="rId5" imgW="17272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56" y="3817938"/>
                        <a:ext cx="3124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01638" y="5964169"/>
            <a:ext cx="86490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Finally we can design the feedback gain vector K needed to implement full feedback state control using the Matlab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lace 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command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589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200" dirty="0" smtClean="0"/>
              <a:t>Integral control </a:t>
            </a:r>
            <a:r>
              <a:rPr lang="en-GB" sz="3600" dirty="0"/>
              <a:t>e</a:t>
            </a:r>
            <a:r>
              <a:rPr lang="en-GB" sz="3600" dirty="0" smtClean="0"/>
              <a:t>xam solutions</a:t>
            </a:r>
            <a:br>
              <a:rPr lang="en-GB" sz="3600" dirty="0" smtClean="0"/>
            </a:b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27045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93" y="873369"/>
            <a:ext cx="8440615" cy="510383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1708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93838" y="863982"/>
            <a:ext cx="1674176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or system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73725" y="1279282"/>
          <a:ext cx="1632438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1" name="Equation" r:id="rId3" imgW="876300" imgH="203200" progId="Equation.3">
                  <p:embed/>
                </p:oleObj>
              </mc:Choice>
              <mc:Fallback>
                <p:oleObj name="Equation" r:id="rId3" imgW="876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725" y="1279282"/>
                        <a:ext cx="1632438" cy="43082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73725" y="1790700"/>
          <a:ext cx="1632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2" name="Equation" r:id="rId5" imgW="876300" imgH="152400" progId="Equation.DSMT4">
                  <p:embed/>
                </p:oleObj>
              </mc:Choice>
              <mc:Fallback>
                <p:oleObj name="Equation" r:id="rId5" imgW="876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725" y="1790700"/>
                        <a:ext cx="1632438" cy="323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7844" y="2341447"/>
            <a:ext cx="3870290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ull state feedback requires that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84382" y="3034629"/>
          <a:ext cx="113567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3" name="Equation" r:id="rId7" imgW="609600" imgH="152400" progId="Equation.DSMT4">
                  <p:embed/>
                </p:oleObj>
              </mc:Choice>
              <mc:Fallback>
                <p:oleObj name="Equation" r:id="rId7" imgW="609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382" y="3034629"/>
                        <a:ext cx="1135673" cy="323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84384" y="4367429"/>
          <a:ext cx="1774581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4" name="Equation" r:id="rId9" imgW="952500" imgH="190500" progId="Equation.DSMT4">
                  <p:embed/>
                </p:oleObj>
              </mc:Choice>
              <mc:Fallback>
                <p:oleObj name="Equation" r:id="rId9" imgW="952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384" y="4367429"/>
                        <a:ext cx="1774581" cy="40444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16323" y="3761096"/>
            <a:ext cx="3609001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So system equations become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70690" y="4367428"/>
          <a:ext cx="1585546" cy="48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5" name="Equation" r:id="rId11" imgW="850900" imgH="228600" progId="Equation.3">
                  <p:embed/>
                </p:oleObj>
              </mc:Choice>
              <mc:Fallback>
                <p:oleObj name="Equation" r:id="rId11" imgW="850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0690" y="4367428"/>
                        <a:ext cx="1585546" cy="48650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20591" y="5141962"/>
          <a:ext cx="1774581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6" name="Equation" r:id="rId13" imgW="952500" imgH="165100" progId="Equation.3">
                  <p:embed/>
                </p:oleObj>
              </mc:Choice>
              <mc:Fallback>
                <p:oleObj name="Equation" r:id="rId13" imgW="952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591" y="5141962"/>
                        <a:ext cx="1774581" cy="3516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823798" y="5032378"/>
          <a:ext cx="1632438" cy="48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7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3798" y="5032378"/>
                        <a:ext cx="1632438" cy="48797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09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690196" y="1443406"/>
          <a:ext cx="3280996" cy="9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37" name="Equation" r:id="rId3" imgW="1689100" imgH="508000" progId="Equation.3">
                  <p:embed/>
                </p:oleObj>
              </mc:Choice>
              <mc:Fallback>
                <p:oleObj name="Equation" r:id="rId3" imgW="1689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96" y="1443406"/>
                        <a:ext cx="3280996" cy="9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19099" y="845657"/>
            <a:ext cx="3147336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rom state space system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88732" y="3672254"/>
          <a:ext cx="2050074" cy="95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38" name="Equation" r:id="rId5" imgW="1054100" imgH="508000" progId="Equation.3">
                  <p:embed/>
                </p:oleObj>
              </mc:Choice>
              <mc:Fallback>
                <p:oleObj name="Equation" r:id="rId5" imgW="1054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32" y="3672254"/>
                        <a:ext cx="2050074" cy="956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700454" y="4629152"/>
          <a:ext cx="1654420" cy="9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39" name="Equation" r:id="rId7" imgW="850900" imgH="508000" progId="Equation.3">
                  <p:embed/>
                </p:oleObj>
              </mc:Choice>
              <mc:Fallback>
                <p:oleObj name="Equation" r:id="rId7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54" y="4629152"/>
                        <a:ext cx="1654420" cy="9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699727" y="2399977"/>
          <a:ext cx="2518996" cy="114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40" name="Equation" r:id="rId9" imgW="1295400" imgH="609600" progId="Equation.3">
                  <p:embed/>
                </p:oleObj>
              </mc:Choice>
              <mc:Fallback>
                <p:oleObj name="Equation" r:id="rId9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27" y="2399977"/>
                        <a:ext cx="2518996" cy="114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675543" y="5780944"/>
          <a:ext cx="2050073" cy="66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41" name="Equation" r:id="rId11" imgW="1054100" imgH="355600" progId="Equation.DSMT4">
                  <p:embed/>
                </p:oleObj>
              </mc:Choice>
              <mc:Fallback>
                <p:oleObj name="Equation" r:id="rId11" imgW="1054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43" y="5780944"/>
                        <a:ext cx="2050073" cy="669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9892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8038" y="1051909"/>
            <a:ext cx="8055336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We require that the eigenvalues </a:t>
            </a:r>
            <a:r>
              <a:rPr lang="en-US" sz="1846" dirty="0" err="1">
                <a:latin typeface="Arial" charset="0"/>
              </a:rPr>
              <a:t>λ</a:t>
            </a:r>
            <a:r>
              <a:rPr lang="en-US" sz="1846" dirty="0">
                <a:latin typeface="Arial" charset="0"/>
              </a:rPr>
              <a:t> of the controller system are at -3,-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68038" y="1959660"/>
            <a:ext cx="8055336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is means we will want the following characteristic equation for the eigenvalu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762001" y="2945424"/>
          <a:ext cx="2494085" cy="50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1" name="Equation" r:id="rId3" imgW="1282700" imgH="266700" progId="Equation.DSMT4">
                  <p:embed/>
                </p:oleObj>
              </mc:Choice>
              <mc:Fallback>
                <p:oleObj name="Equation" r:id="rId3" imgW="1282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945424"/>
                        <a:ext cx="2494085" cy="50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587263" y="2945423"/>
          <a:ext cx="2171700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2" name="Equation" r:id="rId5" imgW="1117600" imgH="215900" progId="Equation.DSMT4">
                  <p:embed/>
                </p:oleObj>
              </mc:Choice>
              <mc:Fallback>
                <p:oleObj name="Equation" r:id="rId5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263" y="2945423"/>
                        <a:ext cx="2171700" cy="40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73726" y="4163158"/>
          <a:ext cx="2507274" cy="48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3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726" y="4163158"/>
                        <a:ext cx="2507274" cy="4850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51693" y="3523930"/>
            <a:ext cx="6515245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e eigenvalues </a:t>
            </a:r>
            <a:r>
              <a:rPr lang="en-US" sz="1846" dirty="0" err="1">
                <a:latin typeface="Arial" charset="0"/>
              </a:rPr>
              <a:t>λ</a:t>
            </a:r>
            <a:r>
              <a:rPr lang="en-US" sz="1846" dirty="0">
                <a:latin typeface="Arial" charset="0"/>
              </a:rPr>
              <a:t> of the closed loop system are given by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987670" y="5572859"/>
          <a:ext cx="2886808" cy="9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4" name="Equation" r:id="rId9" imgW="1485900" imgH="508000" progId="Equation.DSMT4">
                  <p:embed/>
                </p:oleObj>
              </mc:Choice>
              <mc:Fallback>
                <p:oleObj name="Equation" r:id="rId9" imgW="148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70" y="5572859"/>
                        <a:ext cx="2886808" cy="9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35627" y="5062905"/>
            <a:ext cx="3935693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Substituting in values for B we have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4199792" y="5476143"/>
          <a:ext cx="1652954" cy="105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5" name="Equation" r:id="rId11" imgW="850900" imgH="558800" progId="Equation.3">
                  <p:embed/>
                </p:oleObj>
              </mc:Choice>
              <mc:Fallback>
                <p:oleObj name="Equation" r:id="rId11" imgW="850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92" y="5476143"/>
                        <a:ext cx="1652954" cy="1053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224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T</a:t>
            </a:r>
            <a:r>
              <a:rPr lang="en-US" sz="3200" b="1" dirty="0" smtClean="0">
                <a:latin typeface="Arial" charset="0"/>
              </a:rPr>
              <a:t>ransfer functions of SFC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9642" y="807107"/>
            <a:ext cx="3849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the state </a:t>
            </a:r>
            <a:r>
              <a:rPr lang="en-US" sz="2000" dirty="0">
                <a:latin typeface="Arial" charset="0"/>
              </a:rPr>
              <a:t>space </a:t>
            </a:r>
            <a:r>
              <a:rPr lang="en-US" sz="2000" dirty="0" smtClean="0">
                <a:latin typeface="Arial" charset="0"/>
              </a:rPr>
              <a:t>equations</a:t>
            </a:r>
            <a:endParaRPr lang="en-US" sz="2000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422275" y="1363030"/>
          <a:ext cx="19510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7" name="Equation" r:id="rId3" imgW="927100" imgH="203200" progId="Equation.3">
                  <p:embed/>
                </p:oleObj>
              </mc:Choice>
              <mc:Fallback>
                <p:oleObj name="Equation" r:id="rId3" imgW="92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363030"/>
                        <a:ext cx="19510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57008"/>
              </p:ext>
            </p:extLst>
          </p:nvPr>
        </p:nvGraphicFramePr>
        <p:xfrm>
          <a:off x="476250" y="2086391"/>
          <a:ext cx="1897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8" name="Equation" r:id="rId5" imgW="901700" imgH="177800" progId="Equation.3">
                  <p:embed/>
                </p:oleObj>
              </mc:Choice>
              <mc:Fallback>
                <p:oleObj name="Equation" r:id="rId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086391"/>
                        <a:ext cx="18970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22276" y="2717739"/>
            <a:ext cx="8368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e showed previously that the transfer function of this state space model is given by the express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39587"/>
              </p:ext>
            </p:extLst>
          </p:nvPr>
        </p:nvGraphicFramePr>
        <p:xfrm>
          <a:off x="476250" y="3497108"/>
          <a:ext cx="3232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9" name="Equation" r:id="rId7" imgW="1536700" imgH="241300" progId="Equation.3">
                  <p:embed/>
                </p:oleObj>
              </mc:Choice>
              <mc:Fallback>
                <p:oleObj name="Equation" r:id="rId7" imgW="1536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497108"/>
                        <a:ext cx="3232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2275" y="4883552"/>
            <a:ext cx="3417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</a:rPr>
              <a:t>So assuming D is </a:t>
            </a:r>
            <a:r>
              <a:rPr lang="en-US" dirty="0" smtClean="0">
                <a:latin typeface="Arial" charset="0"/>
              </a:rPr>
              <a:t>zero we have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72559"/>
              </p:ext>
            </p:extLst>
          </p:nvPr>
        </p:nvGraphicFramePr>
        <p:xfrm>
          <a:off x="476250" y="5271182"/>
          <a:ext cx="2670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0" name="Equation" r:id="rId9" imgW="1270000" imgH="241300" progId="Equation.DSMT4">
                  <p:embed/>
                </p:oleObj>
              </mc:Choice>
              <mc:Fallback>
                <p:oleObj name="Equation" r:id="rId9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271182"/>
                        <a:ext cx="26701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508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0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87975" y="1373067"/>
          <a:ext cx="4913434" cy="99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1" name="Equation" r:id="rId3" imgW="2730500" imgH="571500" progId="Equation.DSMT4">
                  <p:embed/>
                </p:oleObj>
              </mc:Choice>
              <mc:Fallback>
                <p:oleObj name="Equation" r:id="rId3" imgW="2730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75" y="1373067"/>
                        <a:ext cx="4913434" cy="99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3859"/>
              </p:ext>
            </p:extLst>
          </p:nvPr>
        </p:nvGraphicFramePr>
        <p:xfrm>
          <a:off x="2854569" y="797605"/>
          <a:ext cx="2507274" cy="48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2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569" y="797605"/>
                        <a:ext cx="2507274" cy="4850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569927" y="1393581"/>
          <a:ext cx="3053862" cy="103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3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27" y="1393581"/>
                        <a:ext cx="3053862" cy="103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164981" y="2634762"/>
          <a:ext cx="4196862" cy="52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4" name="Equation" r:id="rId9" imgW="2159000" imgH="279400" progId="Equation.3">
                  <p:embed/>
                </p:oleObj>
              </mc:Choice>
              <mc:Fallback>
                <p:oleObj name="Equation" r:id="rId9" imgW="215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81" y="2634762"/>
                        <a:ext cx="4196862" cy="529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1201617" y="3242898"/>
          <a:ext cx="3729403" cy="50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5" name="Equation" r:id="rId11" imgW="1917700" imgH="266700" progId="Equation.DSMT4">
                  <p:embed/>
                </p:oleObj>
              </mc:Choice>
              <mc:Fallback>
                <p:oleObj name="Equation" r:id="rId11" imgW="191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617" y="3242898"/>
                        <a:ext cx="3729403" cy="50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93837" y="863982"/>
            <a:ext cx="2148665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 smtClean="0">
                <a:latin typeface="Arial" charset="0"/>
              </a:rPr>
              <a:t>So e expanding</a:t>
            </a:r>
            <a:endParaRPr lang="en-US" sz="1846" dirty="0"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36747" y="3976915"/>
            <a:ext cx="8087043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We now need to match the coefficients in the desired eigenvalues characteristic equation using the appropriate gain vector K 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592017" y="5458558"/>
          <a:ext cx="1481504" cy="44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6" name="Equation" r:id="rId13" imgW="762000" imgH="241300" progId="Equation.3">
                  <p:embed/>
                </p:oleObj>
              </mc:Choice>
              <mc:Fallback>
                <p:oleObj name="Equation" r:id="rId13" imgW="76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17" y="5458558"/>
                        <a:ext cx="1481504" cy="44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579855" y="5908431"/>
          <a:ext cx="1629508" cy="4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7" name="Equation" r:id="rId15" imgW="838200" imgH="241300" progId="Equation.DSMT4">
                  <p:embed/>
                </p:oleObj>
              </mc:Choice>
              <mc:Fallback>
                <p:oleObj name="Equation" r:id="rId15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55" y="5908431"/>
                        <a:ext cx="1629508" cy="4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028156" y="4945675"/>
          <a:ext cx="3752850" cy="5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8" name="Equation" r:id="rId17" imgW="1930400" imgH="279400" progId="Equation.3">
                  <p:embed/>
                </p:oleObj>
              </mc:Choice>
              <mc:Fallback>
                <p:oleObj name="Equation" r:id="rId17" imgW="1930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56" y="4945675"/>
                        <a:ext cx="3752850" cy="52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647344" y="5458558"/>
          <a:ext cx="1134208" cy="44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9" name="Equation" r:id="rId19" imgW="584200" imgH="241300" progId="Equation.3">
                  <p:embed/>
                </p:oleObj>
              </mc:Choice>
              <mc:Fallback>
                <p:oleObj name="Equation" r:id="rId19" imgW="58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344" y="5458558"/>
                        <a:ext cx="1134208" cy="44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01825"/>
              </p:ext>
            </p:extLst>
          </p:nvPr>
        </p:nvGraphicFramePr>
        <p:xfrm>
          <a:off x="3574074" y="5908431"/>
          <a:ext cx="1356946" cy="4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0" name="Equation" r:id="rId21" imgW="698500" imgH="241300" progId="Equation.3">
                  <p:embed/>
                </p:oleObj>
              </mc:Choice>
              <mc:Fallback>
                <p:oleObj name="Equation" r:id="rId21" imgW="69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074" y="5908431"/>
                        <a:ext cx="1356946" cy="4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96749"/>
              </p:ext>
            </p:extLst>
          </p:nvPr>
        </p:nvGraphicFramePr>
        <p:xfrm>
          <a:off x="5117062" y="5908431"/>
          <a:ext cx="1109296" cy="4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1" name="Equation" r:id="rId23" imgW="571500" imgH="241300" progId="Equation.DSMT4">
                  <p:embed/>
                </p:oleObj>
              </mc:Choice>
              <mc:Fallback>
                <p:oleObj name="Equation" r:id="rId23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062" y="5908431"/>
                        <a:ext cx="1109296" cy="4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466493" y="3346939"/>
          <a:ext cx="211015" cy="16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2" name="Equation" r:id="rId25" imgW="228600" imgH="177800" progId="Equation.3">
                  <p:embed/>
                </p:oleObj>
              </mc:Choice>
              <mc:Fallback>
                <p:oleObj name="Equation" r:id="rId25" imgW="228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66493" y="3346939"/>
                        <a:ext cx="211015" cy="16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622988" y="4957064"/>
          <a:ext cx="2171700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3" name="Equation" r:id="rId27" imgW="1117600" imgH="215900" progId="Equation.DSMT4">
                  <p:embed/>
                </p:oleObj>
              </mc:Choice>
              <mc:Fallback>
                <p:oleObj name="Equation" r:id="rId27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8" y="4957064"/>
                        <a:ext cx="2171700" cy="40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7975" y="2292916"/>
            <a:ext cx="7511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This gives the characteristic equation for the system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58667" y="4646691"/>
            <a:ext cx="7511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We want the characteristic equation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742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23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351692" y="828421"/>
            <a:ext cx="7629807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I</a:t>
            </a:r>
            <a:r>
              <a:rPr lang="en-US" sz="1846" dirty="0" smtClean="0">
                <a:latin typeface="Arial" charset="0"/>
              </a:rPr>
              <a:t>ntegral </a:t>
            </a:r>
            <a:r>
              <a:rPr lang="en-US" sz="1846" dirty="0">
                <a:latin typeface="Arial" charset="0"/>
              </a:rPr>
              <a:t>action can be implemented by introducing another state z in the system such tha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3723" y="1481853"/>
          <a:ext cx="1512277" cy="8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0" name="Equation" r:id="rId3" imgW="812800" imgH="393700" progId="Equation.DSMT4">
                  <p:embed/>
                </p:oleObj>
              </mc:Choice>
              <mc:Fallback>
                <p:oleObj name="Equation" r:id="rId3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723" y="1481853"/>
                        <a:ext cx="1512277" cy="83966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688746" y="1342444"/>
          <a:ext cx="2576146" cy="119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1" name="Equation" r:id="rId5" imgW="1384300" imgH="558800" progId="Equation.3">
                  <p:embed/>
                </p:oleObj>
              </mc:Choice>
              <mc:Fallback>
                <p:oleObj name="Equation" r:id="rId5" imgW="13843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8746" y="1342444"/>
                        <a:ext cx="2576146" cy="119282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83637" y="1481853"/>
          <a:ext cx="2080846" cy="8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2" name="Equation" r:id="rId7" imgW="1117600" imgH="393700" progId="Equation.DSMT4">
                  <p:embed/>
                </p:oleObj>
              </mc:Choice>
              <mc:Fallback>
                <p:oleObj name="Equation" r:id="rId7" imgW="1117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637" y="1481853"/>
                        <a:ext cx="2080846" cy="83966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2561" y="2392571"/>
            <a:ext cx="4014561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or a pure state feedback syste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79586" y="2865268"/>
          <a:ext cx="1632438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3" name="Equation" r:id="rId9" imgW="876300" imgH="203200" progId="Equation.3">
                  <p:embed/>
                </p:oleObj>
              </mc:Choice>
              <mc:Fallback>
                <p:oleObj name="Equation" r:id="rId9" imgW="876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586" y="2865268"/>
                        <a:ext cx="1632438" cy="43082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883215" y="2899597"/>
          <a:ext cx="113567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4" name="Equation" r:id="rId11" imgW="609600" imgH="152400" progId="Equation.DSMT4">
                  <p:embed/>
                </p:oleObj>
              </mc:Choice>
              <mc:Fallback>
                <p:oleObj name="Equation" r:id="rId11" imgW="609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3215" y="2899597"/>
                        <a:ext cx="1135673" cy="323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79584" y="3765338"/>
          <a:ext cx="3050932" cy="10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5" name="Equation" r:id="rId13" imgW="1638300" imgH="495300" progId="Equation.DSMT4">
                  <p:embed/>
                </p:oleObj>
              </mc:Choice>
              <mc:Fallback>
                <p:oleObj name="Equation" r:id="rId13" imgW="1638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584" y="3765338"/>
                        <a:ext cx="3050932" cy="10506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65198" y="3396004"/>
            <a:ext cx="8291372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Adding in the additional state for integral action this leads to he express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4621" y="4884256"/>
            <a:ext cx="8140187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We also amend the feedback control to include weighted contributions from the state </a:t>
            </a:r>
            <a:r>
              <a:rPr lang="en-US" sz="1846" dirty="0" smtClean="0">
                <a:latin typeface="Arial" charset="0"/>
              </a:rPr>
              <a:t>z</a:t>
            </a:r>
            <a:endParaRPr lang="en-US" sz="1846" dirty="0">
              <a:latin typeface="Arial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80928"/>
              </p:ext>
            </p:extLst>
          </p:nvPr>
        </p:nvGraphicFramePr>
        <p:xfrm>
          <a:off x="874713" y="5926138"/>
          <a:ext cx="1946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26" name="Equation" r:id="rId15" imgW="1003300" imgH="241300" progId="Equation.DSMT4">
                  <p:embed/>
                </p:oleObj>
              </mc:Choice>
              <mc:Fallback>
                <p:oleObj name="Equation" r:id="rId15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926138"/>
                        <a:ext cx="19462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267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/>
      <p:bldP spid="19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62703" y="873724"/>
            <a:ext cx="8771232" cy="1228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An observer can be used to estimate system state using </a:t>
            </a:r>
            <a:r>
              <a:rPr lang="en-US" sz="1846" dirty="0" err="1">
                <a:latin typeface="Arial" charset="0"/>
              </a:rPr>
              <a:t>efference</a:t>
            </a:r>
            <a:r>
              <a:rPr lang="en-US" sz="1846" dirty="0">
                <a:latin typeface="Arial" charset="0"/>
              </a:rPr>
              <a:t> copy of the motor command</a:t>
            </a:r>
          </a:p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o make the process, robust the output from the system can also be used to correct the state estimat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6075" y="2159642"/>
            <a:ext cx="3304431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or the plant of the system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73725" y="2570135"/>
          <a:ext cx="1632438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7" name="Equation" r:id="rId3" imgW="876300" imgH="203200" progId="Equation.3">
                  <p:embed/>
                </p:oleObj>
              </mc:Choice>
              <mc:Fallback>
                <p:oleObj name="Equation" r:id="rId3" imgW="876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725" y="2570135"/>
                        <a:ext cx="1632438" cy="43082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43171" y="3196705"/>
            <a:ext cx="2475678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For state estimator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07034"/>
              </p:ext>
            </p:extLst>
          </p:nvPr>
        </p:nvGraphicFramePr>
        <p:xfrm>
          <a:off x="644761" y="3607196"/>
          <a:ext cx="3075843" cy="56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8" name="Equation" r:id="rId5" imgW="1651000" imgH="266700" progId="Equation.3">
                  <p:embed/>
                </p:oleObj>
              </mc:Choice>
              <mc:Fallback>
                <p:oleObj name="Equation" r:id="rId5" imgW="1651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761" y="3607196"/>
                        <a:ext cx="3075843" cy="56710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402834" y="2642285"/>
          <a:ext cx="1632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9" name="Equation" r:id="rId7" imgW="876300" imgH="152400" progId="Equation.DSMT4">
                  <p:embed/>
                </p:oleObj>
              </mc:Choice>
              <mc:Fallback>
                <p:oleObj name="Equation" r:id="rId7" imgW="876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834" y="2642285"/>
                        <a:ext cx="1632438" cy="323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49567" y="3515738"/>
            <a:ext cx="4942742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Where matrix 2x2 L represent a scaling of the error between actual and predicted output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04353" y="4233934"/>
            <a:ext cx="8229398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o ensure the estimator is stable and initial conditions decay away, it is necessary to choose L such that the expression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91020" y="5018647"/>
          <a:ext cx="1088781" cy="48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0" name="Equation" r:id="rId9" imgW="584200" imgH="228600" progId="Equation.3">
                  <p:embed/>
                </p:oleObj>
              </mc:Choice>
              <mc:Fallback>
                <p:oleObj name="Equation" r:id="rId9" imgW="584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20" y="5018647"/>
                        <a:ext cx="1088781" cy="48650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149983" y="5067638"/>
            <a:ext cx="4844034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 charset="0"/>
              </a:rPr>
              <a:t>Has </a:t>
            </a:r>
            <a:r>
              <a:rPr lang="en-US" sz="1846" dirty="0" smtClean="0">
                <a:latin typeface="Arial" charset="0"/>
              </a:rPr>
              <a:t>eigenvalues </a:t>
            </a:r>
            <a:r>
              <a:rPr lang="en-US" sz="1846" dirty="0">
                <a:latin typeface="Arial" charset="0"/>
              </a:rPr>
              <a:t>with negative real part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70857"/>
              </p:ext>
            </p:extLst>
          </p:nvPr>
        </p:nvGraphicFramePr>
        <p:xfrm>
          <a:off x="773113" y="6202363"/>
          <a:ext cx="11350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1" name="Equation" r:id="rId11" imgW="609600" imgH="190500" progId="Equation.DSMT4">
                  <p:embed/>
                </p:oleObj>
              </mc:Choice>
              <mc:Fallback>
                <p:oleObj name="Equation" r:id="rId11" imgW="609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113" y="6202363"/>
                        <a:ext cx="1135062" cy="4079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62704" y="5569918"/>
            <a:ext cx="4486917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1846" dirty="0">
                <a:latin typeface="Arial" charset="0"/>
              </a:rPr>
              <a:t>The feedback control is given by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773723" y="8395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/>
              <a:t>Q4: SFC, integral control and observer</a:t>
            </a:r>
            <a:endParaRPr lang="en-US" sz="2954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9548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bldLvl="2"/>
      <p:bldP spid="23" grpId="0"/>
      <p:bldP spid="26" grpId="0"/>
      <p:bldP spid="29" grpId="0"/>
      <p:bldP spid="30" grpId="0"/>
      <p:bldP spid="32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</a:t>
            </a:r>
            <a:r>
              <a:rPr lang="en-GB" sz="3600" b="1" dirty="0">
                <a:solidFill>
                  <a:srgbClr val="FF3300"/>
                </a:solidFill>
              </a:rPr>
              <a:t>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8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Optimal control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57036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0239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4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Arial" charset="0"/>
              </a:rPr>
              <a:t>Remember: State feedback control</a:t>
            </a:r>
            <a:endParaRPr lang="en-US" sz="32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41472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We showed previously state feedback control provides a means to move the eigenvalues of a system from their open loop values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4102" y="1444709"/>
            <a:ext cx="36856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an open loop </a:t>
            </a:r>
            <a:r>
              <a:rPr lang="en-US" sz="2000" dirty="0" smtClean="0">
                <a:latin typeface="Arial" charset="0"/>
              </a:rPr>
              <a:t>state space syste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762364" y="3241029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6" name="Equation" r:id="rId3" imgW="914400" imgH="190500" progId="Equation.DSMT4">
                  <p:embed/>
                </p:oleObj>
              </mc:Choice>
              <mc:Fallback>
                <p:oleObj name="Equation" r:id="rId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3241029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4100" y="4912500"/>
            <a:ext cx="391309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bility determined by location of poles which are </a:t>
            </a:r>
            <a:r>
              <a:rPr lang="en-US" sz="2000" dirty="0">
                <a:latin typeface="Arial" charset="0"/>
              </a:rPr>
              <a:t>the eigenvalue of matrix 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835890" y="2760465"/>
            <a:ext cx="3724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Gives rise to the closed </a:t>
            </a:r>
            <a:r>
              <a:rPr lang="en-US" sz="2000" dirty="0">
                <a:latin typeface="Arial" charset="0"/>
              </a:rPr>
              <a:t>loop syste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764021" y="5083675"/>
            <a:ext cx="41848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tability determined by location of </a:t>
            </a:r>
            <a:r>
              <a:rPr lang="en-US" sz="2000" dirty="0" smtClean="0">
                <a:latin typeface="Arial" charset="0"/>
              </a:rPr>
              <a:t>poles which are </a:t>
            </a:r>
            <a:r>
              <a:rPr lang="en-US" sz="2000" dirty="0">
                <a:latin typeface="Arial" charset="0"/>
              </a:rPr>
              <a:t>the eigenvalue of matrix (A-BK)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789357" y="3921697"/>
          <a:ext cx="18970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7" name="Equation" r:id="rId5" imgW="901700" imgH="177800" progId="Equation.3">
                  <p:embed/>
                </p:oleObj>
              </mc:Choice>
              <mc:Fallback>
                <p:oleObj name="Equation" r:id="rId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57" y="3921697"/>
                        <a:ext cx="18970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4572000" y="1468014"/>
            <a:ext cx="0" cy="5301151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835888" y="1342280"/>
            <a:ext cx="39498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in state  feedback as inpu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485608" y="2275706"/>
          <a:ext cx="13335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8" name="Equation" r:id="rId7" imgW="635000" imgH="152400" progId="Equation.DSMT4">
                  <p:embed/>
                </p:oleObj>
              </mc:Choice>
              <mc:Fallback>
                <p:oleObj name="Equation" r:id="rId7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08" y="2275706"/>
                        <a:ext cx="13335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5297399" y="3768542"/>
          <a:ext cx="2192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9" name="Equation" r:id="rId9" imgW="1041400" imgH="266700" progId="Equation.DSMT4">
                  <p:embed/>
                </p:oleObj>
              </mc:Choice>
              <mc:Fallback>
                <p:oleObj name="Equation" r:id="rId9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399" y="3768542"/>
                        <a:ext cx="2192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5325892" y="4369575"/>
          <a:ext cx="2163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0" name="Equation" r:id="rId11" imgW="1028700" imgH="266700" progId="Equation.DSMT4">
                  <p:embed/>
                </p:oleObj>
              </mc:Choice>
              <mc:Fallback>
                <p:oleObj name="Equation" r:id="rId11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892" y="4369575"/>
                        <a:ext cx="2163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156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1" grpId="0"/>
      <p:bldP spid="14" grpId="0"/>
      <p:bldP spid="15" grpId="0"/>
      <p:bldP spid="16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Remember: State feedback control</a:t>
            </a:r>
          </a:p>
        </p:txBody>
      </p:sp>
      <p:pic>
        <p:nvPicPr>
          <p:cNvPr id="3" name="Picture 2" descr="StateFeedbackContro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967" y="1615779"/>
            <a:ext cx="8381636" cy="370018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048787" y="715384"/>
            <a:ext cx="39498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corresponding signal flow graph is shown below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26058"/>
              </p:ext>
            </p:extLst>
          </p:nvPr>
        </p:nvGraphicFramePr>
        <p:xfrm>
          <a:off x="585926" y="715384"/>
          <a:ext cx="2192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8" name="Equation" r:id="rId4" imgW="1041400" imgH="266700" progId="Equation.DSMT4">
                  <p:embed/>
                </p:oleObj>
              </mc:Choice>
              <mc:Fallback>
                <p:oleObj name="Equation" r:id="rId4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26" y="715384"/>
                        <a:ext cx="2192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69850"/>
              </p:ext>
            </p:extLst>
          </p:nvPr>
        </p:nvGraphicFramePr>
        <p:xfrm>
          <a:off x="585926" y="1259897"/>
          <a:ext cx="2163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9" name="Equation" r:id="rId6" imgW="1028700" imgH="266700" progId="Equation.DSMT4">
                  <p:embed/>
                </p:oleObj>
              </mc:Choice>
              <mc:Fallback>
                <p:oleObj name="Equation" r:id="rId6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26" y="1259897"/>
                        <a:ext cx="2163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06273" y="5350182"/>
            <a:ext cx="81375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hen a system is fully controllable its eigenvectors poles can be placed arbitrarily </a:t>
            </a:r>
            <a:r>
              <a:rPr lang="en-US" sz="2000" dirty="0" smtClean="0">
                <a:latin typeface="Arial" charset="0"/>
              </a:rPr>
              <a:t>by choosing the value of K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But how to place poles is often not obvious!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a more principled methods to choose K is often useful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574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0239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6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ptimal contro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8201" y="524808"/>
            <a:ext cx="865461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nstead of direct pole placement, optimal </a:t>
            </a:r>
            <a:r>
              <a:rPr lang="en-US" sz="2000" dirty="0">
                <a:latin typeface="Arial"/>
                <a:cs typeface="Arial"/>
              </a:rPr>
              <a:t>control makes use of a performance </a:t>
            </a:r>
            <a:r>
              <a:rPr lang="en-US" sz="2000" dirty="0" smtClean="0">
                <a:latin typeface="Arial"/>
                <a:cs typeface="Arial"/>
              </a:rPr>
              <a:t>criterion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o do so we define a ‘cost function’ which lets us minimize some quantity of the control process</a:t>
            </a:r>
            <a:endParaRPr lang="en-US" sz="2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or example imaging we a driving a car: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e could minimize</a:t>
            </a:r>
            <a:r>
              <a:rPr lang="en-US" sz="2000" dirty="0"/>
              <a:t> the time required to go from A to B</a:t>
            </a:r>
            <a:endParaRPr lang="en-US" sz="2000" dirty="0" smtClean="0">
              <a:latin typeface="Arial"/>
              <a:cs typeface="Arial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15767"/>
              </p:ext>
            </p:extLst>
          </p:nvPr>
        </p:nvGraphicFramePr>
        <p:xfrm>
          <a:off x="2614613" y="2657219"/>
          <a:ext cx="19780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7" name="Equation" r:id="rId3" imgW="939800" imgH="482600" progId="Equation.DSMT4">
                  <p:embed/>
                </p:oleObj>
              </mc:Choice>
              <mc:Fallback>
                <p:oleObj name="Equation" r:id="rId3" imgW="93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657219"/>
                        <a:ext cx="19780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48201" y="3646232"/>
            <a:ext cx="80456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W</a:t>
            </a:r>
            <a:r>
              <a:rPr lang="en-US" sz="2000" dirty="0" smtClean="0">
                <a:latin typeface="Arial"/>
                <a:cs typeface="Arial"/>
              </a:rPr>
              <a:t>e </a:t>
            </a:r>
            <a:r>
              <a:rPr lang="en-US" sz="2000" dirty="0">
                <a:latin typeface="Arial"/>
                <a:cs typeface="Arial"/>
              </a:rPr>
              <a:t>could minimize the </a:t>
            </a:r>
            <a:r>
              <a:rPr lang="en-US" sz="2000" dirty="0" smtClean="0">
                <a:latin typeface="Arial"/>
                <a:cs typeface="Arial"/>
              </a:rPr>
              <a:t>fuel used to </a:t>
            </a:r>
            <a:r>
              <a:rPr lang="en-US" sz="2000" dirty="0">
                <a:latin typeface="Arial"/>
                <a:cs typeface="Arial"/>
              </a:rPr>
              <a:t>go from A to B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95374"/>
              </p:ext>
            </p:extLst>
          </p:nvPr>
        </p:nvGraphicFramePr>
        <p:xfrm>
          <a:off x="2046288" y="4136223"/>
          <a:ext cx="33369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8" name="Equation" r:id="rId5" imgW="1587500" imgH="482600" progId="Equation.DSMT4">
                  <p:embed/>
                </p:oleObj>
              </mc:Choice>
              <mc:Fallback>
                <p:oleObj name="Equation" r:id="rId5" imgW="158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136223"/>
                        <a:ext cx="33369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8201" y="5238332"/>
            <a:ext cx="80456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W</a:t>
            </a:r>
            <a:r>
              <a:rPr lang="en-US" sz="2000" dirty="0" smtClean="0">
                <a:latin typeface="Arial"/>
                <a:cs typeface="Arial"/>
              </a:rPr>
              <a:t>e </a:t>
            </a:r>
            <a:r>
              <a:rPr lang="en-US" sz="2000" dirty="0">
                <a:latin typeface="Arial"/>
                <a:cs typeface="Arial"/>
              </a:rPr>
              <a:t>could minimize the </a:t>
            </a:r>
            <a:r>
              <a:rPr lang="en-US" sz="2000" dirty="0" smtClean="0">
                <a:latin typeface="Arial"/>
                <a:cs typeface="Arial"/>
              </a:rPr>
              <a:t>financial cost to </a:t>
            </a:r>
            <a:r>
              <a:rPr lang="en-US" sz="2000" dirty="0">
                <a:latin typeface="Arial"/>
                <a:cs typeface="Arial"/>
              </a:rPr>
              <a:t>go from A to B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9455"/>
              </p:ext>
            </p:extLst>
          </p:nvPr>
        </p:nvGraphicFramePr>
        <p:xfrm>
          <a:off x="1912938" y="5743575"/>
          <a:ext cx="36020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" name="Equation" r:id="rId7" imgW="1714500" imgH="482600" progId="Equation.3">
                  <p:embed/>
                </p:oleObj>
              </mc:Choice>
              <mc:Fallback>
                <p:oleObj name="Equation" r:id="rId7" imgW="1714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743575"/>
                        <a:ext cx="360203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20821" y="2888603"/>
            <a:ext cx="1448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Final Tim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667375" y="4458837"/>
            <a:ext cx="1435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Fuel Us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87037" y="6097844"/>
            <a:ext cx="1692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£ Cost of trip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345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4" grpId="0"/>
      <p:bldP spid="13" grpId="0"/>
      <p:bldP spid="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0239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7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ptimal contro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0376" y="518881"/>
            <a:ext cx="86546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Often a </a:t>
            </a:r>
            <a:r>
              <a:rPr lang="en-US" sz="2000" dirty="0">
                <a:latin typeface="Arial"/>
                <a:cs typeface="Arial"/>
              </a:rPr>
              <a:t>quadratic performance </a:t>
            </a:r>
            <a:r>
              <a:rPr lang="en-US" sz="2000" dirty="0" smtClean="0">
                <a:latin typeface="Arial"/>
                <a:cs typeface="Arial"/>
              </a:rPr>
              <a:t>measure is adopted 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</a:t>
            </a:r>
            <a:r>
              <a:rPr lang="en-US" sz="2000" dirty="0" smtClean="0">
                <a:latin typeface="Arial"/>
                <a:cs typeface="Arial"/>
              </a:rPr>
              <a:t>o make analysis easier </a:t>
            </a:r>
            <a:endParaRPr lang="en-US" sz="2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leads to well behaved solution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3757"/>
              </p:ext>
            </p:extLst>
          </p:nvPr>
        </p:nvGraphicFramePr>
        <p:xfrm>
          <a:off x="2407813" y="1534544"/>
          <a:ext cx="29352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58" name="Equation" r:id="rId3" imgW="1397000" imgH="482600" progId="Equation.3">
                  <p:embed/>
                </p:oleObj>
              </mc:Choice>
              <mc:Fallback>
                <p:oleObj name="Equation" r:id="rId3" imgW="139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813" y="1534544"/>
                        <a:ext cx="29352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08415"/>
              </p:ext>
            </p:extLst>
          </p:nvPr>
        </p:nvGraphicFramePr>
        <p:xfrm>
          <a:off x="1897914" y="2429954"/>
          <a:ext cx="7731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59" name="Equation" r:id="rId5" imgW="368300" imgH="241300" progId="Equation.3">
                  <p:embed/>
                </p:oleObj>
              </mc:Choice>
              <mc:Fallback>
                <p:oleObj name="Equation" r:id="rId5" imgW="36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14" y="2429954"/>
                        <a:ext cx="7731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32591"/>
              </p:ext>
            </p:extLst>
          </p:nvPr>
        </p:nvGraphicFramePr>
        <p:xfrm>
          <a:off x="1897914" y="4104427"/>
          <a:ext cx="773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60" name="Equation" r:id="rId7" imgW="368300" imgH="203200" progId="Equation.DSMT4">
                  <p:embed/>
                </p:oleObj>
              </mc:Choice>
              <mc:Fallback>
                <p:oleObj name="Equation" r:id="rId7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14" y="4104427"/>
                        <a:ext cx="7731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3598" y="2988951"/>
            <a:ext cx="728006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s the weighted </a:t>
            </a:r>
            <a:r>
              <a:rPr lang="en-US" sz="2000" dirty="0">
                <a:latin typeface="Arial"/>
                <a:cs typeface="Arial"/>
              </a:rPr>
              <a:t>square distance of state from </a:t>
            </a:r>
            <a:r>
              <a:rPr lang="en-US" sz="2000" dirty="0" smtClean="0">
                <a:latin typeface="Arial"/>
                <a:cs typeface="Arial"/>
              </a:rPr>
              <a:t>its origin</a:t>
            </a:r>
            <a:endParaRPr lang="en-US" sz="2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ffects </a:t>
            </a:r>
            <a:r>
              <a:rPr lang="en-US" sz="2000" dirty="0">
                <a:latin typeface="Arial"/>
                <a:cs typeface="Arial"/>
              </a:rPr>
              <a:t>convergence </a:t>
            </a:r>
            <a:r>
              <a:rPr lang="en-US" sz="2000" dirty="0" smtClean="0">
                <a:latin typeface="Arial"/>
                <a:cs typeface="Arial"/>
              </a:rPr>
              <a:t>rate: rise time and settling time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Large Q means get good tracking as expense of large input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53598" y="4759829"/>
            <a:ext cx="863633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s the weighted </a:t>
            </a:r>
            <a:r>
              <a:rPr lang="en-US" sz="2000" dirty="0">
                <a:latin typeface="Arial"/>
                <a:cs typeface="Arial"/>
              </a:rPr>
              <a:t>square of control </a:t>
            </a:r>
            <a:r>
              <a:rPr lang="en-US" sz="2000" dirty="0" smtClean="0">
                <a:latin typeface="Arial"/>
                <a:cs typeface="Arial"/>
              </a:rPr>
              <a:t>input activity</a:t>
            </a:r>
            <a:endParaRPr lang="en-US" sz="2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enalizes </a:t>
            </a:r>
            <a:r>
              <a:rPr lang="en-US" sz="2000" dirty="0">
                <a:latin typeface="Arial"/>
                <a:cs typeface="Arial"/>
              </a:rPr>
              <a:t>large </a:t>
            </a:r>
            <a:r>
              <a:rPr lang="en-US" sz="2000" dirty="0" smtClean="0">
                <a:latin typeface="Arial"/>
                <a:cs typeface="Arial"/>
              </a:rPr>
              <a:t>and aggressive input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Large </a:t>
            </a:r>
            <a:r>
              <a:rPr lang="en-US" sz="2000" dirty="0" smtClean="0">
                <a:latin typeface="Arial"/>
                <a:cs typeface="Arial"/>
              </a:rPr>
              <a:t>R means little input needed at </a:t>
            </a:r>
            <a:r>
              <a:rPr lang="en-US" sz="2000" dirty="0">
                <a:latin typeface="Arial"/>
                <a:cs typeface="Arial"/>
              </a:rPr>
              <a:t>expense of </a:t>
            </a:r>
            <a:r>
              <a:rPr lang="en-US" sz="2000" dirty="0" smtClean="0">
                <a:latin typeface="Arial"/>
                <a:cs typeface="Arial"/>
              </a:rPr>
              <a:t>good </a:t>
            </a:r>
            <a:r>
              <a:rPr lang="en-US" sz="2000" dirty="0">
                <a:latin typeface="Arial"/>
                <a:cs typeface="Arial"/>
              </a:rPr>
              <a:t>tracking 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3598" y="5898334"/>
            <a:ext cx="85013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We need to optimize the performance index for the given state space system </a:t>
            </a:r>
          </a:p>
        </p:txBody>
      </p:sp>
      <p:sp>
        <p:nvSpPr>
          <p:cNvPr id="4" name="Rectangle 3"/>
          <p:cNvSpPr/>
          <p:nvPr/>
        </p:nvSpPr>
        <p:spPr>
          <a:xfrm>
            <a:off x="253598" y="2523556"/>
            <a:ext cx="2604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e ter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3598" y="4133521"/>
            <a:ext cx="2604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e term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32852"/>
              </p:ext>
            </p:extLst>
          </p:nvPr>
        </p:nvGraphicFramePr>
        <p:xfrm>
          <a:off x="5036261" y="2495238"/>
          <a:ext cx="12525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61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261" y="2495238"/>
                        <a:ext cx="12525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39895" y="2561140"/>
            <a:ext cx="22749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Where typically</a:t>
            </a:r>
          </a:p>
        </p:txBody>
      </p:sp>
    </p:spTree>
    <p:extLst>
      <p:ext uri="{BB962C8B-B14F-4D97-AF65-F5344CB8AC3E}">
        <p14:creationId xmlns:p14="http://schemas.microsoft.com/office/powerpoint/2010/main" val="167481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2" grpId="0" build="p" bldLvl="2"/>
      <p:bldP spid="25" grpId="0" build="p" bldLvl="2"/>
      <p:bldP spid="3" grpId="0"/>
      <p:bldP spid="4" grpId="0"/>
      <p:bldP spid="12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ptimal contro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2163" y="2009195"/>
            <a:ext cx="8654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e want to find the corresponding gain K that minimizes J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93592"/>
              </p:ext>
            </p:extLst>
          </p:nvPr>
        </p:nvGraphicFramePr>
        <p:xfrm>
          <a:off x="1780818" y="1020183"/>
          <a:ext cx="29352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3" name="Equation" r:id="rId3" imgW="1397000" imgH="482600" progId="Equation.3">
                  <p:embed/>
                </p:oleObj>
              </mc:Choice>
              <mc:Fallback>
                <p:oleObj name="Equation" r:id="rId3" imgW="139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818" y="1020183"/>
                        <a:ext cx="29352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86588"/>
              </p:ext>
            </p:extLst>
          </p:nvPr>
        </p:nvGraphicFramePr>
        <p:xfrm>
          <a:off x="1140781" y="2409305"/>
          <a:ext cx="34686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" name="Equation" r:id="rId5" imgW="1651000" imgH="482600" progId="Equation.DSMT4">
                  <p:embed/>
                </p:oleObj>
              </mc:Choice>
              <mc:Fallback>
                <p:oleObj name="Equation" r:id="rId5" imgW="1651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81" y="2409305"/>
                        <a:ext cx="34686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79194" y="620073"/>
            <a:ext cx="8654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rom the expression for cos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82468"/>
              </p:ext>
            </p:extLst>
          </p:nvPr>
        </p:nvGraphicFramePr>
        <p:xfrm>
          <a:off x="5025214" y="2409305"/>
          <a:ext cx="2135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" name="Equation" r:id="rId7" imgW="1016000" imgH="508000" progId="Equation.3">
                  <p:embed/>
                </p:oleObj>
              </mc:Choice>
              <mc:Fallback>
                <p:oleObj name="Equation" r:id="rId7" imgW="1016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14" y="2409305"/>
                        <a:ext cx="2135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96094"/>
              </p:ext>
            </p:extLst>
          </p:nvPr>
        </p:nvGraphicFramePr>
        <p:xfrm>
          <a:off x="489389" y="4580510"/>
          <a:ext cx="1681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6" name="Equation" r:id="rId9" imgW="800100" imgH="203200" progId="Equation.DSMT4">
                  <p:embed/>
                </p:oleObj>
              </mc:Choice>
              <mc:Fallback>
                <p:oleObj name="Equation" r:id="rId9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89" y="4580510"/>
                        <a:ext cx="1681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2163" y="3647394"/>
            <a:ext cx="8654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</a:t>
            </a:r>
            <a:r>
              <a:rPr lang="en-US" sz="2000" dirty="0" smtClean="0">
                <a:latin typeface="Arial"/>
                <a:cs typeface="Arial"/>
              </a:rPr>
              <a:t>he solution by dynamic programming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is leads to the expression for the optimal </a:t>
            </a:r>
            <a:r>
              <a:rPr lang="en-US" sz="2000" dirty="0" smtClean="0">
                <a:latin typeface="Arial"/>
                <a:cs typeface="Arial"/>
              </a:rPr>
              <a:t>gai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6694"/>
              </p:ext>
            </p:extLst>
          </p:nvPr>
        </p:nvGraphicFramePr>
        <p:xfrm>
          <a:off x="489389" y="5943947"/>
          <a:ext cx="4035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7" name="Equation" r:id="rId11" imgW="1917700" imgH="241300" progId="Equation.3">
                  <p:embed/>
                </p:oleObj>
              </mc:Choice>
              <mc:Fallback>
                <p:oleObj name="Equation" r:id="rId11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89" y="5943947"/>
                        <a:ext cx="40354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7508" y="5230187"/>
            <a:ext cx="8654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where </a:t>
            </a:r>
            <a:r>
              <a:rPr lang="en-US" sz="2000" dirty="0" smtClean="0">
                <a:latin typeface="Arial"/>
                <a:cs typeface="Arial"/>
              </a:rPr>
              <a:t>R is invertible and P </a:t>
            </a:r>
            <a:r>
              <a:rPr lang="en-US" sz="2000" dirty="0">
                <a:latin typeface="Arial"/>
                <a:cs typeface="Arial"/>
              </a:rPr>
              <a:t>is </a:t>
            </a:r>
            <a:r>
              <a:rPr lang="en-US" sz="2000" dirty="0" smtClean="0">
                <a:latin typeface="Arial"/>
                <a:cs typeface="Arial"/>
              </a:rPr>
              <a:t>symmetric and satisfies the </a:t>
            </a:r>
            <a:r>
              <a:rPr lang="en-US" sz="2000" dirty="0"/>
              <a:t>algebraic </a:t>
            </a:r>
            <a:r>
              <a:rPr lang="en-US" sz="2000" dirty="0" err="1"/>
              <a:t>Riccati</a:t>
            </a:r>
            <a:r>
              <a:rPr lang="en-US" sz="2000" dirty="0"/>
              <a:t> equation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314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2" grpId="0" build="p" bldLvl="2"/>
      <p:bldP spid="15" grpId="0" build="p" bldLvl="2"/>
      <p:bldP spid="18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8572" y="609600"/>
            <a:ext cx="4655428" cy="2083405"/>
          </a:xfrm>
          <a:prstGeom prst="rect">
            <a:avLst/>
          </a:prstGeom>
        </p:spPr>
      </p:pic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0239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9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189" y="633377"/>
            <a:ext cx="8654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Consider control of a 1Kg mass. </a:t>
            </a:r>
          </a:p>
          <a:p>
            <a:r>
              <a:rPr lang="en-US" sz="2000" dirty="0" smtClean="0">
                <a:latin typeface="Arial"/>
                <a:cs typeface="Arial"/>
              </a:rPr>
              <a:t>Since f = ma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23824"/>
              </p:ext>
            </p:extLst>
          </p:nvPr>
        </p:nvGraphicFramePr>
        <p:xfrm>
          <a:off x="234056" y="1341263"/>
          <a:ext cx="14938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3" name="Equation" r:id="rId4" imgW="711200" imgH="431800" progId="Equation.DSMT4">
                  <p:embed/>
                </p:oleObj>
              </mc:Choice>
              <mc:Fallback>
                <p:oleObj name="Equation" r:id="rId4" imgW="711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6" y="1341263"/>
                        <a:ext cx="14938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189" y="2227088"/>
            <a:ext cx="44434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efining the two state variabl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30589"/>
              </p:ext>
            </p:extLst>
          </p:nvPr>
        </p:nvGraphicFramePr>
        <p:xfrm>
          <a:off x="234056" y="2661989"/>
          <a:ext cx="85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4" name="Equation" r:id="rId6" imgW="406400" imgH="241300" progId="Equation.3">
                  <p:embed/>
                </p:oleObj>
              </mc:Choice>
              <mc:Fallback>
                <p:oleObj name="Equation" r:id="rId6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6" y="2661989"/>
                        <a:ext cx="854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75705"/>
              </p:ext>
            </p:extLst>
          </p:nvPr>
        </p:nvGraphicFramePr>
        <p:xfrm>
          <a:off x="2332409" y="2503852"/>
          <a:ext cx="10683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5" name="Equation" r:id="rId8" imgW="508000" imgH="419100" progId="Equation.DSMT4">
                  <p:embed/>
                </p:oleObj>
              </mc:Choice>
              <mc:Fallback>
                <p:oleObj name="Equation" r:id="rId8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09" y="2503852"/>
                        <a:ext cx="10683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38446"/>
              </p:ext>
            </p:extLst>
          </p:nvPr>
        </p:nvGraphicFramePr>
        <p:xfrm>
          <a:off x="107520" y="3229877"/>
          <a:ext cx="1309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6" name="Equation" r:id="rId10" imgW="622300" imgH="241300" progId="Equation.3">
                  <p:embed/>
                </p:oleObj>
              </mc:Choice>
              <mc:Fallback>
                <p:oleObj name="Equation" r:id="rId10" imgW="622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0" y="3229877"/>
                        <a:ext cx="13096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4422"/>
              </p:ext>
            </p:extLst>
          </p:nvPr>
        </p:nvGraphicFramePr>
        <p:xfrm>
          <a:off x="2172072" y="3341441"/>
          <a:ext cx="1228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7" name="Equation" r:id="rId12" imgW="584200" imgH="241300" progId="Equation.DSMT4">
                  <p:embed/>
                </p:oleObj>
              </mc:Choice>
              <mc:Fallback>
                <p:oleObj name="Equation" r:id="rId1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072" y="3341441"/>
                        <a:ext cx="1228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2189" y="3725177"/>
            <a:ext cx="47640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Writing in state space notation we hav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62774"/>
              </p:ext>
            </p:extLst>
          </p:nvPr>
        </p:nvGraphicFramePr>
        <p:xfrm>
          <a:off x="287338" y="4251325"/>
          <a:ext cx="4756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8" name="Equation" r:id="rId14" imgW="2260600" imgH="596900" progId="Equation.DSMT4">
                  <p:embed/>
                </p:oleObj>
              </mc:Choice>
              <mc:Fallback>
                <p:oleObj name="Equation" r:id="rId14" imgW="2260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251325"/>
                        <a:ext cx="47561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55596"/>
              </p:ext>
            </p:extLst>
          </p:nvPr>
        </p:nvGraphicFramePr>
        <p:xfrm>
          <a:off x="234056" y="5594265"/>
          <a:ext cx="2727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9" name="Equation" r:id="rId16" imgW="1295400" imgH="609600" progId="Equation.3">
                  <p:embed/>
                </p:oleObj>
              </mc:Choice>
              <mc:Fallback>
                <p:oleObj name="Equation" r:id="rId16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6" y="5594265"/>
                        <a:ext cx="27273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250794" y="3364277"/>
            <a:ext cx="278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herefor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16639"/>
              </p:ext>
            </p:extLst>
          </p:nvPr>
        </p:nvGraphicFramePr>
        <p:xfrm>
          <a:off x="5983069" y="3836741"/>
          <a:ext cx="1844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0" name="Equation" r:id="rId18" imgW="876300" imgH="508000" progId="Equation.3">
                  <p:embed/>
                </p:oleObj>
              </mc:Choice>
              <mc:Fallback>
                <p:oleObj name="Equation" r:id="rId18" imgW="876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069" y="3836741"/>
                        <a:ext cx="18446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03496"/>
              </p:ext>
            </p:extLst>
          </p:nvPr>
        </p:nvGraphicFramePr>
        <p:xfrm>
          <a:off x="5983069" y="4957391"/>
          <a:ext cx="14160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1" name="Equation" r:id="rId20" imgW="673100" imgH="508000" progId="Equation.3">
                  <p:embed/>
                </p:oleObj>
              </mc:Choice>
              <mc:Fallback>
                <p:oleObj name="Equation" r:id="rId20" imgW="673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069" y="4957391"/>
                        <a:ext cx="14160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34673"/>
              </p:ext>
            </p:extLst>
          </p:nvPr>
        </p:nvGraphicFramePr>
        <p:xfrm>
          <a:off x="5983069" y="6102393"/>
          <a:ext cx="18446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2" name="Equation" r:id="rId22" imgW="876300" imgH="355600" progId="Equation.DSMT4">
                  <p:embed/>
                </p:oleObj>
              </mc:Choice>
              <mc:Fallback>
                <p:oleObj name="Equation" r:id="rId22" imgW="876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069" y="6102393"/>
                        <a:ext cx="18446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309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0" grpId="0" build="p" bldLvl="2"/>
      <p:bldP spid="26" grpId="0" build="p" bldLvl="2"/>
      <p:bldP spid="29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T</a:t>
            </a:r>
            <a:r>
              <a:rPr lang="en-US" sz="3200" b="1" dirty="0" smtClean="0">
                <a:latin typeface="Arial" charset="0"/>
              </a:rPr>
              <a:t>ransfer functions of SFC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97397"/>
              </p:ext>
            </p:extLst>
          </p:nvPr>
        </p:nvGraphicFramePr>
        <p:xfrm>
          <a:off x="380285" y="4791782"/>
          <a:ext cx="2670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3" imgW="1270000" imgH="241300" progId="Equation.DSMT4">
                  <p:embed/>
                </p:oleObj>
              </mc:Choice>
              <mc:Fallback>
                <p:oleObj name="Equation" r:id="rId3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5" y="4791782"/>
                        <a:ext cx="26701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26203" y="3056587"/>
            <a:ext cx="7289175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SFC gain K effectively changes the A matrix</a:t>
            </a:r>
          </a:p>
          <a:p>
            <a:endParaRPr lang="en-US" sz="2000" dirty="0" smtClean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Therefore we can modify the transfer function G(s) accordingly</a:t>
            </a:r>
          </a:p>
          <a:p>
            <a:endParaRPr lang="en-US" sz="2000" dirty="0" smtClean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So the transfer function for the state space system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0285" y="5498249"/>
            <a:ext cx="12537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Becomes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61160"/>
              </p:ext>
            </p:extLst>
          </p:nvPr>
        </p:nvGraphicFramePr>
        <p:xfrm>
          <a:off x="319642" y="5915025"/>
          <a:ext cx="38433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5" imgW="1828800" imgH="279400" progId="Equation.DSMT4">
                  <p:embed/>
                </p:oleObj>
              </mc:Choice>
              <mc:Fallback>
                <p:oleObj name="Equation" r:id="rId5" imgW="182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42" y="5915025"/>
                        <a:ext cx="38433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19642" y="911456"/>
            <a:ext cx="75114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As we </a:t>
            </a:r>
            <a:r>
              <a:rPr lang="en-US" sz="2000" dirty="0" smtClean="0">
                <a:latin typeface="Arial" charset="0"/>
              </a:rPr>
              <a:t>know, </a:t>
            </a:r>
            <a:r>
              <a:rPr lang="en-US" sz="2000" dirty="0">
                <a:latin typeface="Arial" charset="0"/>
              </a:rPr>
              <a:t>by applying full state feedback leads </a:t>
            </a:r>
            <a:r>
              <a:rPr lang="en-US" sz="2000" dirty="0" smtClean="0">
                <a:latin typeface="Arial" charset="0"/>
              </a:rPr>
              <a:t>to the relations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31146"/>
              </p:ext>
            </p:extLst>
          </p:nvPr>
        </p:nvGraphicFramePr>
        <p:xfrm>
          <a:off x="319642" y="1611062"/>
          <a:ext cx="2190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7" imgW="1041400" imgH="266700" progId="Equation.DSMT4">
                  <p:embed/>
                </p:oleObj>
              </mc:Choice>
              <mc:Fallback>
                <p:oleObj name="Equation" r:id="rId7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42" y="1611062"/>
                        <a:ext cx="21907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30985"/>
              </p:ext>
            </p:extLst>
          </p:nvPr>
        </p:nvGraphicFramePr>
        <p:xfrm>
          <a:off x="422275" y="2302477"/>
          <a:ext cx="2165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9" imgW="1028700" imgH="266700" progId="Equation.DSMT4">
                  <p:embed/>
                </p:oleObj>
              </mc:Choice>
              <mc:Fallback>
                <p:oleObj name="Equation" r:id="rId9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02477"/>
                        <a:ext cx="2165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13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bldLvl="2"/>
      <p:bldP spid="15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18698"/>
              </p:ext>
            </p:extLst>
          </p:nvPr>
        </p:nvGraphicFramePr>
        <p:xfrm>
          <a:off x="2098879" y="1070770"/>
          <a:ext cx="30416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1" name="Equation" r:id="rId3" imgW="1447800" imgH="482600" progId="Equation.DSMT4">
                  <p:embed/>
                </p:oleObj>
              </mc:Choice>
              <mc:Fallback>
                <p:oleObj name="Equation" r:id="rId3" imgW="144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9" y="1070770"/>
                        <a:ext cx="30416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2491" y="681618"/>
            <a:ext cx="8654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We want to find optimal control that minimiz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6820" y="1859727"/>
            <a:ext cx="8654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his </a:t>
            </a:r>
            <a:r>
              <a:rPr lang="en-US" sz="2000" dirty="0"/>
              <a:t>can be formulated as an LQR problem with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81790"/>
              </p:ext>
            </p:extLst>
          </p:nvPr>
        </p:nvGraphicFramePr>
        <p:xfrm>
          <a:off x="398826" y="2664259"/>
          <a:ext cx="12525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2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26" y="2664259"/>
                        <a:ext cx="12525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43176"/>
              </p:ext>
            </p:extLst>
          </p:nvPr>
        </p:nvGraphicFramePr>
        <p:xfrm>
          <a:off x="762364" y="3632909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3" name="Equation" r:id="rId7" imgW="393700" imgH="190500" progId="Equation.3">
                  <p:embed/>
                </p:oleObj>
              </mc:Choice>
              <mc:Fallback>
                <p:oleObj name="Equation" r:id="rId7" imgW="393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3632909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4242111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o solve the </a:t>
            </a:r>
            <a:r>
              <a:rPr lang="en-US" sz="2000" dirty="0" smtClean="0">
                <a:latin typeface="Arial"/>
                <a:cs typeface="Arial"/>
              </a:rPr>
              <a:t>minimization </a:t>
            </a:r>
            <a:r>
              <a:rPr lang="en-US" sz="2000" dirty="0">
                <a:latin typeface="Arial"/>
                <a:cs typeface="Arial"/>
              </a:rPr>
              <a:t>problem, we first solve the algebraic </a:t>
            </a:r>
            <a:r>
              <a:rPr lang="en-US" sz="2000" dirty="0" err="1">
                <a:latin typeface="Arial"/>
                <a:cs typeface="Arial"/>
              </a:rPr>
              <a:t>Riccati</a:t>
            </a:r>
            <a:r>
              <a:rPr lang="en-US" sz="2000" dirty="0">
                <a:latin typeface="Arial"/>
                <a:cs typeface="Arial"/>
              </a:rPr>
              <a:t> equation:</a:t>
            </a:r>
          </a:p>
        </p:txBody>
      </p:sp>
      <p:sp>
        <p:nvSpPr>
          <p:cNvPr id="3" name="Rectangle 2"/>
          <p:cNvSpPr/>
          <p:nvPr/>
        </p:nvSpPr>
        <p:spPr>
          <a:xfrm>
            <a:off x="187967" y="5751780"/>
            <a:ext cx="63162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Since </a:t>
            </a:r>
            <a:r>
              <a:rPr lang="en-US" sz="2000" dirty="0" smtClean="0">
                <a:latin typeface="Arial"/>
                <a:cs typeface="Arial"/>
              </a:rPr>
              <a:t>we have </a:t>
            </a:r>
            <a:r>
              <a:rPr lang="en-US" sz="2000" dirty="0">
                <a:latin typeface="Arial"/>
                <a:cs typeface="Arial"/>
              </a:rPr>
              <a:t>a 2x2 A matrix, we solve for the matrix P which is symmetric Matrix </a:t>
            </a:r>
            <a:r>
              <a:rPr lang="en-US" sz="2000" dirty="0" smtClean="0">
                <a:latin typeface="Arial"/>
                <a:cs typeface="Arial"/>
              </a:rPr>
              <a:t>with the following </a:t>
            </a:r>
            <a:r>
              <a:rPr lang="en-US" sz="2000" dirty="0">
                <a:latin typeface="Arial"/>
                <a:cs typeface="Arial"/>
              </a:rPr>
              <a:t>entries: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78107"/>
              </p:ext>
            </p:extLst>
          </p:nvPr>
        </p:nvGraphicFramePr>
        <p:xfrm>
          <a:off x="1907299" y="4971552"/>
          <a:ext cx="4035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4" name="Equation" r:id="rId9" imgW="1917700" imgH="241300" progId="Equation.3">
                  <p:embed/>
                </p:oleObj>
              </mc:Choice>
              <mc:Fallback>
                <p:oleObj name="Equation" r:id="rId9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99" y="4971552"/>
                        <a:ext cx="40354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25709"/>
              </p:ext>
            </p:extLst>
          </p:nvPr>
        </p:nvGraphicFramePr>
        <p:xfrm>
          <a:off x="6722106" y="5508556"/>
          <a:ext cx="22193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5" name="Equation" r:id="rId11" imgW="1054100" imgH="596900" progId="Equation.DSMT4">
                  <p:embed/>
                </p:oleObj>
              </mc:Choice>
              <mc:Fallback>
                <p:oleObj name="Equation" r:id="rId11" imgW="1054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106" y="5508556"/>
                        <a:ext cx="22193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25341"/>
              </p:ext>
            </p:extLst>
          </p:nvPr>
        </p:nvGraphicFramePr>
        <p:xfrm>
          <a:off x="2281238" y="2259837"/>
          <a:ext cx="23256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6" name="Equation" r:id="rId13" imgW="1104900" imgH="508000" progId="Equation.3">
                  <p:embed/>
                </p:oleObj>
              </mc:Choice>
              <mc:Fallback>
                <p:oleObj name="Equation" r:id="rId13" imgW="1104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259837"/>
                        <a:ext cx="23256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87968" y="3232799"/>
            <a:ext cx="11942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nd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29647"/>
              </p:ext>
            </p:extLst>
          </p:nvPr>
        </p:nvGraphicFramePr>
        <p:xfrm>
          <a:off x="4926216" y="2180645"/>
          <a:ext cx="15779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7" name="Equation" r:id="rId15" imgW="749300" imgH="508000" progId="Equation.3">
                  <p:embed/>
                </p:oleObj>
              </mc:Choice>
              <mc:Fallback>
                <p:oleObj name="Equation" r:id="rId15" imgW="749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216" y="2180645"/>
                        <a:ext cx="15779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36864"/>
              </p:ext>
            </p:extLst>
          </p:nvPr>
        </p:nvGraphicFramePr>
        <p:xfrm>
          <a:off x="1949450" y="3325758"/>
          <a:ext cx="1492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8" name="Equation" r:id="rId17" imgW="711200" imgH="444500" progId="Equation.DSMT4">
                  <p:embed/>
                </p:oleObj>
              </mc:Choice>
              <mc:Fallback>
                <p:oleObj name="Equation" r:id="rId17" imgW="71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325758"/>
                        <a:ext cx="1492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5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7" grpId="0" build="p" bldLvl="2"/>
      <p:bldP spid="2" grpId="0"/>
      <p:bldP spid="3" grpId="0"/>
      <p:bldP spid="27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67653"/>
              </p:ext>
            </p:extLst>
          </p:nvPr>
        </p:nvGraphicFramePr>
        <p:xfrm>
          <a:off x="317500" y="1136650"/>
          <a:ext cx="8080375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09" name="Equation" r:id="rId3" imgW="3835400" imgH="1193800" progId="Equation.3">
                  <p:embed/>
                </p:oleObj>
              </mc:Choice>
              <mc:Fallback>
                <p:oleObj name="Equation" r:id="rId3" imgW="38354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136650"/>
                        <a:ext cx="8080375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62131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in the system matrices algebraic </a:t>
            </a:r>
            <a:r>
              <a:rPr lang="en-US" sz="2000" dirty="0" err="1" smtClean="0">
                <a:latin typeface="Arial" charset="0"/>
              </a:rPr>
              <a:t>Riccati</a:t>
            </a:r>
            <a:r>
              <a:rPr lang="en-US" sz="2000" dirty="0" smtClean="0">
                <a:latin typeface="Arial" charset="0"/>
              </a:rPr>
              <a:t> equation becom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79840"/>
              </p:ext>
            </p:extLst>
          </p:nvPr>
        </p:nvGraphicFramePr>
        <p:xfrm>
          <a:off x="762364" y="3998913"/>
          <a:ext cx="51387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10" name="Equation" r:id="rId5" imgW="2438400" imgH="609600" progId="Equation.3">
                  <p:embed/>
                </p:oleObj>
              </mc:Choice>
              <mc:Fallback>
                <p:oleObj name="Equation" r:id="rId5" imgW="2438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3998913"/>
                        <a:ext cx="51387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5001"/>
              </p:ext>
            </p:extLst>
          </p:nvPr>
        </p:nvGraphicFramePr>
        <p:xfrm>
          <a:off x="762364" y="5407025"/>
          <a:ext cx="500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11" name="Equation" r:id="rId7" imgW="2374900" imgH="609600" progId="Equation.3">
                  <p:embed/>
                </p:oleObj>
              </mc:Choice>
              <mc:Fallback>
                <p:oleObj name="Equation" r:id="rId7" imgW="2374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5407025"/>
                        <a:ext cx="500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49238" y="3611503"/>
            <a:ext cx="2428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erms</a:t>
            </a:r>
            <a:endParaRPr lang="en-US" sz="2000" dirty="0">
              <a:latin typeface="Arial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895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75509"/>
              </p:ext>
            </p:extLst>
          </p:nvPr>
        </p:nvGraphicFramePr>
        <p:xfrm>
          <a:off x="558800" y="1382713"/>
          <a:ext cx="59134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5" name="Equation" r:id="rId3" imgW="2806700" imgH="596900" progId="Equation.DSMT4">
                  <p:embed/>
                </p:oleObj>
              </mc:Choice>
              <mc:Fallback>
                <p:oleObj name="Equation" r:id="rId3" imgW="2806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82713"/>
                        <a:ext cx="59134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36550" y="649228"/>
            <a:ext cx="2428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erm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32571"/>
              </p:ext>
            </p:extLst>
          </p:nvPr>
        </p:nvGraphicFramePr>
        <p:xfrm>
          <a:off x="558800" y="2916238"/>
          <a:ext cx="34782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6" name="Equation" r:id="rId5" imgW="1651000" imgH="609600" progId="Equation.3">
                  <p:embed/>
                </p:oleObj>
              </mc:Choice>
              <mc:Fallback>
                <p:oleObj name="Equation" r:id="rId5" imgW="16510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916238"/>
                        <a:ext cx="34782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84728"/>
              </p:ext>
            </p:extLst>
          </p:nvPr>
        </p:nvGraphicFramePr>
        <p:xfrm>
          <a:off x="558800" y="4427538"/>
          <a:ext cx="2595562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7" name="Equation" r:id="rId7" imgW="1231900" imgH="1016000" progId="Equation.DSMT4">
                  <p:embed/>
                </p:oleObj>
              </mc:Choice>
              <mc:Fallback>
                <p:oleObj name="Equation" r:id="rId7" imgW="1231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427538"/>
                        <a:ext cx="2595562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467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3503"/>
              </p:ext>
            </p:extLst>
          </p:nvPr>
        </p:nvGraphicFramePr>
        <p:xfrm>
          <a:off x="335693" y="1125401"/>
          <a:ext cx="6411182" cy="194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6" name="Equation" r:id="rId3" imgW="3860800" imgH="1206500" progId="Equation.DSMT4">
                  <p:embed/>
                </p:oleObj>
              </mc:Choice>
              <mc:Fallback>
                <p:oleObj name="Equation" r:id="rId3" imgW="38608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3" y="1125401"/>
                        <a:ext cx="6411182" cy="194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458556"/>
            <a:ext cx="2349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64408"/>
              </p:ext>
            </p:extLst>
          </p:nvPr>
        </p:nvGraphicFramePr>
        <p:xfrm>
          <a:off x="222981" y="3066023"/>
          <a:ext cx="6793769" cy="17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7" name="Equation" r:id="rId5" imgW="3898900" imgH="1016000" progId="Equation.3">
                  <p:embed/>
                </p:oleObj>
              </mc:Choice>
              <mc:Fallback>
                <p:oleObj name="Equation" r:id="rId5" imgW="3898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1" y="3066023"/>
                        <a:ext cx="6793769" cy="171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33704"/>
              </p:ext>
            </p:extLst>
          </p:nvPr>
        </p:nvGraphicFramePr>
        <p:xfrm>
          <a:off x="222981" y="4783173"/>
          <a:ext cx="38258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8" name="Equation" r:id="rId7" imgW="2146300" imgH="1016000" progId="Equation.DSMT4">
                  <p:embed/>
                </p:oleObj>
              </mc:Choice>
              <mc:Fallback>
                <p:oleObj name="Equation" r:id="rId7" imgW="2146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1" y="4783173"/>
                        <a:ext cx="38258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85530"/>
              </p:ext>
            </p:extLst>
          </p:nvPr>
        </p:nvGraphicFramePr>
        <p:xfrm>
          <a:off x="6746875" y="4303713"/>
          <a:ext cx="2016125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9" name="Equation" r:id="rId9" imgW="1130300" imgH="1358900" progId="Equation.3">
                  <p:embed/>
                </p:oleObj>
              </mc:Choice>
              <mc:Fallback>
                <p:oleObj name="Equation" r:id="rId9" imgW="11303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303713"/>
                        <a:ext cx="2016125" cy="234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223481" y="5215509"/>
            <a:ext cx="23495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us the elements of the matrix must be zero</a:t>
            </a:r>
            <a:endParaRPr lang="en-US" sz="2000" dirty="0">
              <a:latin typeface="Arial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94026" y="611819"/>
            <a:ext cx="61908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lving the equa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777"/>
              </p:ext>
            </p:extLst>
          </p:nvPr>
        </p:nvGraphicFramePr>
        <p:xfrm>
          <a:off x="474663" y="1094479"/>
          <a:ext cx="1381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4" name="Equation" r:id="rId3" imgW="774700" imgH="444500" progId="Equation.DSMT4">
                  <p:embed/>
                </p:oleObj>
              </mc:Choice>
              <mc:Fallback>
                <p:oleObj name="Equation" r:id="rId3" imgW="77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094479"/>
                        <a:ext cx="1381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37310"/>
              </p:ext>
            </p:extLst>
          </p:nvPr>
        </p:nvGraphicFramePr>
        <p:xfrm>
          <a:off x="4075905" y="1216025"/>
          <a:ext cx="1493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5" name="Equation" r:id="rId5" imgW="838200" imgH="279400" progId="Equation.3">
                  <p:embed/>
                </p:oleObj>
              </mc:Choice>
              <mc:Fallback>
                <p:oleObj name="Equation" r:id="rId5" imgW="838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905" y="1216025"/>
                        <a:ext cx="1493838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99017"/>
              </p:ext>
            </p:extLst>
          </p:nvPr>
        </p:nvGraphicFramePr>
        <p:xfrm>
          <a:off x="2203450" y="1292225"/>
          <a:ext cx="1425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6" name="Equation" r:id="rId7" imgW="800100" imgH="304800" progId="Equation.DSMT4">
                  <p:embed/>
                </p:oleObj>
              </mc:Choice>
              <mc:Fallback>
                <p:oleObj name="Equation" r:id="rId7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292225"/>
                        <a:ext cx="1425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87150"/>
              </p:ext>
            </p:extLst>
          </p:nvPr>
        </p:nvGraphicFramePr>
        <p:xfrm>
          <a:off x="2635250" y="2033587"/>
          <a:ext cx="1630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7" name="Equation" r:id="rId9" imgW="914400" imgH="457200" progId="Equation.3">
                  <p:embed/>
                </p:oleObj>
              </mc:Choice>
              <mc:Fallback>
                <p:oleObj name="Equation" r:id="rId9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033587"/>
                        <a:ext cx="16303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2362"/>
              </p:ext>
            </p:extLst>
          </p:nvPr>
        </p:nvGraphicFramePr>
        <p:xfrm>
          <a:off x="4495799" y="2033587"/>
          <a:ext cx="17891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8" name="Equation" r:id="rId11" imgW="1003300" imgH="508000" progId="Equation.DSMT4">
                  <p:embed/>
                </p:oleObj>
              </mc:Choice>
              <mc:Fallback>
                <p:oleObj name="Equation" r:id="rId11" imgW="1003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799" y="2033587"/>
                        <a:ext cx="17891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90218"/>
              </p:ext>
            </p:extLst>
          </p:nvPr>
        </p:nvGraphicFramePr>
        <p:xfrm>
          <a:off x="474663" y="2911474"/>
          <a:ext cx="1901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9" name="Equation" r:id="rId13" imgW="1066800" imgH="317500" progId="Equation.3">
                  <p:embed/>
                </p:oleObj>
              </mc:Choice>
              <mc:Fallback>
                <p:oleObj name="Equation" r:id="rId13" imgW="1066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911474"/>
                        <a:ext cx="19018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59423"/>
              </p:ext>
            </p:extLst>
          </p:nvPr>
        </p:nvGraphicFramePr>
        <p:xfrm>
          <a:off x="506412" y="3675062"/>
          <a:ext cx="1539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0" name="Equation" r:id="rId15" imgW="863600" imgH="457200" progId="Equation.3">
                  <p:embed/>
                </p:oleObj>
              </mc:Choice>
              <mc:Fallback>
                <p:oleObj name="Equation" r:id="rId15" imgW="86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3675062"/>
                        <a:ext cx="15398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67533"/>
              </p:ext>
            </p:extLst>
          </p:nvPr>
        </p:nvGraphicFramePr>
        <p:xfrm>
          <a:off x="474663" y="2033587"/>
          <a:ext cx="1697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1" name="Equation" r:id="rId17" imgW="952500" imgH="457200" progId="Equation.3">
                  <p:embed/>
                </p:oleObj>
              </mc:Choice>
              <mc:Fallback>
                <p:oleObj name="Equation" r:id="rId17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033587"/>
                        <a:ext cx="16970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28862"/>
              </p:ext>
            </p:extLst>
          </p:nvPr>
        </p:nvGraphicFramePr>
        <p:xfrm>
          <a:off x="2654300" y="2911474"/>
          <a:ext cx="1989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2" name="Equation" r:id="rId19" imgW="1117600" imgH="317500" progId="Equation.DSMT4">
                  <p:embed/>
                </p:oleObj>
              </mc:Choice>
              <mc:Fallback>
                <p:oleObj name="Equation" r:id="rId19" imgW="1117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911474"/>
                        <a:ext cx="1989138" cy="547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44043"/>
              </p:ext>
            </p:extLst>
          </p:nvPr>
        </p:nvGraphicFramePr>
        <p:xfrm>
          <a:off x="2597942" y="3697287"/>
          <a:ext cx="14716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3" name="Equation" r:id="rId21" imgW="825500" imgH="444500" progId="Equation.DSMT4">
                  <p:embed/>
                </p:oleObj>
              </mc:Choice>
              <mc:Fallback>
                <p:oleObj name="Equation" r:id="rId21" imgW="825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42" y="3697287"/>
                        <a:ext cx="14716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21380"/>
              </p:ext>
            </p:extLst>
          </p:nvPr>
        </p:nvGraphicFramePr>
        <p:xfrm>
          <a:off x="4449761" y="3565524"/>
          <a:ext cx="22399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4" name="Equation" r:id="rId23" imgW="1257300" imgH="520700" progId="Equation.3">
                  <p:embed/>
                </p:oleObj>
              </mc:Choice>
              <mc:Fallback>
                <p:oleObj name="Equation" r:id="rId23" imgW="1257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1" y="3565524"/>
                        <a:ext cx="223996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92899"/>
              </p:ext>
            </p:extLst>
          </p:nvPr>
        </p:nvGraphicFramePr>
        <p:xfrm>
          <a:off x="6992938" y="3675062"/>
          <a:ext cx="1809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5" name="Equation" r:id="rId25" imgW="1016000" imgH="317500" progId="Equation.DSMT4">
                  <p:embed/>
                </p:oleObj>
              </mc:Choice>
              <mc:Fallback>
                <p:oleObj name="Equation" r:id="rId25" imgW="1016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3675062"/>
                        <a:ext cx="1809750" cy="549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75282"/>
              </p:ext>
            </p:extLst>
          </p:nvPr>
        </p:nvGraphicFramePr>
        <p:xfrm>
          <a:off x="1093788" y="5210175"/>
          <a:ext cx="38465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6" name="Equation" r:id="rId27" imgW="1828800" imgH="749300" progId="Equation.3">
                  <p:embed/>
                </p:oleObj>
              </mc:Choice>
              <mc:Fallback>
                <p:oleObj name="Equation" r:id="rId27" imgW="18288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210175"/>
                        <a:ext cx="3846512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9295" y="4748510"/>
            <a:ext cx="8381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ill have P positive definite (P &gt; 0), if and only if p1 &gt; 0 and </a:t>
            </a:r>
            <a:r>
              <a:rPr lang="en-US" sz="2000" dirty="0" err="1">
                <a:latin typeface="Arial" charset="0"/>
              </a:rPr>
              <a:t>det</a:t>
            </a:r>
            <a:r>
              <a:rPr lang="en-US" sz="2000" dirty="0">
                <a:latin typeface="Arial" charset="0"/>
              </a:rPr>
              <a:t>(P) &gt; 0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561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88544"/>
              </p:ext>
            </p:extLst>
          </p:nvPr>
        </p:nvGraphicFramePr>
        <p:xfrm>
          <a:off x="569615" y="2303241"/>
          <a:ext cx="57435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3" name="Equation" r:id="rId3" imgW="2730500" imgH="749300" progId="Equation.DSMT4">
                  <p:embed/>
                </p:oleObj>
              </mc:Choice>
              <mc:Fallback>
                <p:oleObj name="Equation" r:id="rId3" imgW="2730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15" y="2303241"/>
                        <a:ext cx="574357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2386"/>
              </p:ext>
            </p:extLst>
          </p:nvPr>
        </p:nvGraphicFramePr>
        <p:xfrm>
          <a:off x="569615" y="1118172"/>
          <a:ext cx="1681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4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15" y="1118172"/>
                        <a:ext cx="1681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0" y="621619"/>
            <a:ext cx="8654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 </a:t>
            </a:r>
            <a:r>
              <a:rPr lang="en-US" sz="2000" dirty="0">
                <a:latin typeface="Arial"/>
                <a:cs typeface="Arial"/>
              </a:rPr>
              <a:t>expression for the optimal </a:t>
            </a:r>
            <a:r>
              <a:rPr lang="en-US" sz="2000" dirty="0" smtClean="0">
                <a:latin typeface="Arial"/>
                <a:cs typeface="Arial"/>
              </a:rPr>
              <a:t>gai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49295"/>
              </p:ext>
            </p:extLst>
          </p:nvPr>
        </p:nvGraphicFramePr>
        <p:xfrm>
          <a:off x="762364" y="4287838"/>
          <a:ext cx="4086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5" name="Equation" r:id="rId7" imgW="1943100" imgH="482600" progId="Equation.3">
                  <p:embed/>
                </p:oleObj>
              </mc:Choice>
              <mc:Fallback>
                <p:oleObj name="Equation" r:id="rId7" imgW="1943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4287838"/>
                        <a:ext cx="4086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: Force optimal control of mass posi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538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0239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36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ptimal control gain design using Matlab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0843" y="746054"/>
            <a:ext cx="8654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n Matlab the optimal gain can be found using the </a:t>
            </a:r>
            <a:r>
              <a:rPr lang="en-US" sz="2000" dirty="0" err="1" smtClean="0">
                <a:solidFill>
                  <a:srgbClr val="3366FF"/>
                </a:solidFill>
                <a:latin typeface="Arial"/>
                <a:cs typeface="Arial"/>
              </a:rPr>
              <a:t>lqr</a:t>
            </a:r>
            <a:r>
              <a:rPr lang="en-US" sz="2000" dirty="0" smtClean="0">
                <a:solidFill>
                  <a:srgbClr val="3366FF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command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 Matlab document page is as follows: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6610"/>
          <a:stretch/>
        </p:blipFill>
        <p:spPr>
          <a:xfrm>
            <a:off x="0" y="2527442"/>
            <a:ext cx="9144000" cy="4330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19553"/>
            <a:ext cx="25781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38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825418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reference </a:t>
            </a:r>
            <a:r>
              <a:rPr lang="en-US" sz="2000" dirty="0" smtClean="0">
                <a:latin typeface="Arial" charset="0"/>
              </a:rPr>
              <a:t>input R</a:t>
            </a:r>
            <a:r>
              <a:rPr lang="en-US" sz="2000" dirty="0">
                <a:latin typeface="Arial" charset="0"/>
              </a:rPr>
              <a:t>(t) </a:t>
            </a:r>
            <a:r>
              <a:rPr lang="en-US" sz="2000" dirty="0" smtClean="0">
                <a:latin typeface="Arial" charset="0"/>
              </a:rPr>
              <a:t>will be processed by the SFC system</a:t>
            </a:r>
            <a:endParaRPr lang="en-US" sz="2000" dirty="0">
              <a:latin typeface="Arial" charset="0"/>
            </a:endParaRPr>
          </a:p>
        </p:txBody>
      </p:sp>
      <p:pic>
        <p:nvPicPr>
          <p:cNvPr id="5" name="Picture 4" descr="StateFeedbackContro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84059" y="1338378"/>
            <a:ext cx="5791940" cy="2556929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ffect of transfer function on reference inpu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875" y="3895307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o achieve good tracking of the reference input we require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988013" y="4448778"/>
          <a:ext cx="1416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8" name="Equation" r:id="rId4" imgW="673100" imgH="203200" progId="Equation.DSMT4">
                  <p:embed/>
                </p:oleObj>
              </mc:Choice>
              <mc:Fallback>
                <p:oleObj name="Equation" r:id="rId4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13" y="4448778"/>
                        <a:ext cx="1416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90943" y="4504896"/>
            <a:ext cx="428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as</a:t>
            </a:r>
            <a:endParaRPr 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654414" y="4511874"/>
          <a:ext cx="8810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9" name="Equation" r:id="rId6" imgW="419100" imgH="152400" progId="Equation.3">
                  <p:embed/>
                </p:oleObj>
              </mc:Choice>
              <mc:Fallback>
                <p:oleObj name="Equation" r:id="rId6" imgW="419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14" y="4511874"/>
                        <a:ext cx="8810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7302" y="4888480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Driving the system with a unit step input, we require the output to be unit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781380" y="5452278"/>
          <a:ext cx="22145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0" name="Equation" r:id="rId8" imgW="1054100" imgH="279400" progId="Equation.3">
                  <p:embed/>
                </p:oleObj>
              </mc:Choice>
              <mc:Fallback>
                <p:oleObj name="Equation" r:id="rId8" imgW="1054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80" y="5452278"/>
                        <a:ext cx="22145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22275" y="6160209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o achieve this we need to scale the reference input by a gai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7943057" y="6161857"/>
          <a:ext cx="373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1" name="Equation" r:id="rId10" imgW="177800" imgH="190500" progId="Equation.DSMT4">
                  <p:embed/>
                </p:oleObj>
              </mc:Choice>
              <mc:Fallback>
                <p:oleObj name="Equation" r:id="rId10" imgW="177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057" y="6161857"/>
                        <a:ext cx="3730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063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ffect of transfer function on reference inpu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100" y="609600"/>
            <a:ext cx="8816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the final value theorem, we require that time output driven by step lends to unit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50071" y="3653674"/>
          <a:ext cx="3844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5" name="Equation" r:id="rId3" imgW="1828800" imgH="279400" progId="Equation.DSMT4">
                  <p:embed/>
                </p:oleObj>
              </mc:Choice>
              <mc:Fallback>
                <p:oleObj name="Equation" r:id="rId3" imgW="182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71" y="3653674"/>
                        <a:ext cx="38449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63954"/>
              </p:ext>
            </p:extLst>
          </p:nvPr>
        </p:nvGraphicFramePr>
        <p:xfrm>
          <a:off x="584200" y="2524125"/>
          <a:ext cx="20272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6" name="Equation" r:id="rId5" imgW="965200" imgH="266700" progId="Equation.DSMT4">
                  <p:embed/>
                </p:oleObj>
              </mc:Choice>
              <mc:Fallback>
                <p:oleObj name="Equation" r:id="rId5" imgW="965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524125"/>
                        <a:ext cx="20272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1614"/>
              </p:ext>
            </p:extLst>
          </p:nvPr>
        </p:nvGraphicFramePr>
        <p:xfrm>
          <a:off x="1998972" y="1039813"/>
          <a:ext cx="2959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7" name="Equation" r:id="rId7" imgW="1409700" imgH="469900" progId="Equation.3">
                  <p:embed/>
                </p:oleObj>
              </mc:Choice>
              <mc:Fallback>
                <p:oleObj name="Equation" r:id="rId7" imgW="1409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972" y="1039813"/>
                        <a:ext cx="29591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27302" y="1963975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to achieve this we will scale the input so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50314"/>
              </p:ext>
            </p:extLst>
          </p:nvPr>
        </p:nvGraphicFramePr>
        <p:xfrm>
          <a:off x="2981325" y="2433638"/>
          <a:ext cx="2959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8" name="Equation" r:id="rId9" imgW="1409700" imgH="304800" progId="Equation.DSMT4">
                  <p:embed/>
                </p:oleObj>
              </mc:Choice>
              <mc:Fallback>
                <p:oleObj name="Equation" r:id="rId9" imgW="1409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433638"/>
                        <a:ext cx="29591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27302" y="3120793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in the transfer function for the SFC syste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27650" y="4377609"/>
          <a:ext cx="4803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9" name="Equation" r:id="rId11" imgW="2286000" imgH="304800" progId="Equation.3">
                  <p:embed/>
                </p:oleObj>
              </mc:Choice>
              <mc:Fallback>
                <p:oleObj name="Equation" r:id="rId11" imgW="2286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0" y="4377609"/>
                        <a:ext cx="48037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265738" y="4378325"/>
          <a:ext cx="32019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0" name="Equation" r:id="rId13" imgW="1524000" imgH="241300" progId="Equation.DSMT4">
                  <p:embed/>
                </p:oleObj>
              </mc:Choice>
              <mc:Fallback>
                <p:oleObj name="Equation" r:id="rId13" imgW="152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378325"/>
                        <a:ext cx="32019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94771"/>
              </p:ext>
            </p:extLst>
          </p:nvPr>
        </p:nvGraphicFramePr>
        <p:xfrm>
          <a:off x="327650" y="5384006"/>
          <a:ext cx="36052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1" name="Equation" r:id="rId15" imgW="1714500" imgH="342900" progId="Equation.3">
                  <p:embed/>
                </p:oleObj>
              </mc:Choice>
              <mc:Fallback>
                <p:oleObj name="Equation" r:id="rId15" imgW="1714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0" y="5384006"/>
                        <a:ext cx="36052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7302" y="6150114"/>
            <a:ext cx="8816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</a:t>
            </a:r>
            <a:r>
              <a:rPr lang="en-US" sz="2000" dirty="0" smtClean="0">
                <a:latin typeface="Arial" charset="0"/>
              </a:rPr>
              <a:t>e need to scale the reference input by this value to ensure unity DC gain of the SFC system</a:t>
            </a:r>
            <a:endParaRPr lang="en-US" sz="2000" dirty="0"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60323" y="5075425"/>
            <a:ext cx="88163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leads to an expression for the scaling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24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4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181325" y="1772139"/>
            <a:ext cx="6682154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b="1" dirty="0">
                <a:solidFill>
                  <a:srgbClr val="FF3300"/>
                </a:solidFill>
              </a:rPr>
              <a:t>Dr Ian Howard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</a:t>
            </a:r>
            <a:r>
              <a:rPr lang="en-GB" sz="3323" dirty="0" smtClean="0"/>
              <a:t>8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Integral action</a:t>
            </a:r>
          </a:p>
        </p:txBody>
      </p:sp>
    </p:spTree>
    <p:extLst>
      <p:ext uri="{BB962C8B-B14F-4D97-AF65-F5344CB8AC3E}">
        <p14:creationId xmlns:p14="http://schemas.microsoft.com/office/powerpoint/2010/main" val="1077462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5016" y="4203667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caling the input reference a good practice to ensure output reaches the input target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However with pure SFC we </a:t>
            </a:r>
            <a:r>
              <a:rPr lang="en-US" sz="2000" dirty="0">
                <a:latin typeface="Arial" charset="0"/>
              </a:rPr>
              <a:t>do not make use the system output Y(t</a:t>
            </a:r>
            <a:r>
              <a:rPr lang="en-US" sz="2000" dirty="0" smtClean="0">
                <a:latin typeface="Arial" charset="0"/>
              </a:rPr>
              <a:t>)!</a:t>
            </a: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f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we don</a:t>
            </a:r>
            <a:r>
              <a:rPr lang="mr-IN" sz="2000" dirty="0"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 use the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output, th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ystem will need to be calibrated to operate well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refor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requiring we have an exact process model is undesirable!</a:t>
            </a:r>
          </a:p>
        </p:txBody>
      </p:sp>
      <p:pic>
        <p:nvPicPr>
          <p:cNvPr id="16" name="Picture 15" descr="StateFeedbackContro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2513" y="873103"/>
            <a:ext cx="7135110" cy="323690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959741" y="3869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State space feedback control</a:t>
            </a:r>
          </a:p>
        </p:txBody>
      </p:sp>
    </p:spTree>
    <p:extLst>
      <p:ext uri="{BB962C8B-B14F-4D97-AF65-F5344CB8AC3E}">
        <p14:creationId xmlns:p14="http://schemas.microsoft.com/office/powerpoint/2010/main" val="136284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1065898" y="0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Integral a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59645" y="4162255"/>
            <a:ext cx="85326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Remember one of the primary uses of feedback is to allow good performance in the presence of uncertainty!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we can use </a:t>
            </a:r>
            <a:r>
              <a:rPr lang="en-US" sz="2000" dirty="0">
                <a:latin typeface="Arial" charset="0"/>
              </a:rPr>
              <a:t>integral </a:t>
            </a:r>
            <a:r>
              <a:rPr lang="en-US" sz="2000" dirty="0" smtClean="0">
                <a:latin typeface="Arial" charset="0"/>
              </a:rPr>
              <a:t>feedback to make use of the output </a:t>
            </a: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Here the controller uses an integrator to achieve zero steady state error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o achieve integral feedback we create a state within the controller that computes the integral of the error signal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is is then used as a feedback term as denoted by the green path on the schematic above</a:t>
            </a:r>
          </a:p>
        </p:txBody>
      </p:sp>
      <p:pic>
        <p:nvPicPr>
          <p:cNvPr id="2" name="Picture 1" descr="IntegralA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1693" y="1000670"/>
            <a:ext cx="8440615" cy="2779476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56754"/>
              </p:ext>
            </p:extLst>
          </p:nvPr>
        </p:nvGraphicFramePr>
        <p:xfrm>
          <a:off x="1267203" y="1000670"/>
          <a:ext cx="2020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2" name="Equation" r:id="rId4" imgW="1041400" imgH="241300" progId="Equation.3">
                  <p:embed/>
                </p:oleObj>
              </mc:Choice>
              <mc:Fallback>
                <p:oleObj name="Equation" r:id="rId4" imgW="1041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203" y="1000670"/>
                        <a:ext cx="20208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603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826477"/>
            <a:ext cx="914399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o achieve integral feedback we augment the system by adding another state Z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e state Z is the integral of the error between the desired output R(t) and actual output Y(t)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us the standard state space equation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838787" y="4134312"/>
          <a:ext cx="3279531" cy="100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5" name="Equation" r:id="rId3" imgW="1689100" imgH="533400" progId="Equation.DSMT4">
                  <p:embed/>
                </p:oleObj>
              </mc:Choice>
              <mc:Fallback>
                <p:oleObj name="Equation" r:id="rId3" imgW="1689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7" y="4134312"/>
                        <a:ext cx="3279531" cy="100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4601731" y="4182670"/>
          <a:ext cx="2045677" cy="95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6" name="Equation" r:id="rId5" imgW="1054100" imgH="508000" progId="Equation.3">
                  <p:embed/>
                </p:oleObj>
              </mc:Choice>
              <mc:Fallback>
                <p:oleObj name="Equation" r:id="rId5" imgW="1054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731" y="4182670"/>
                        <a:ext cx="2045677" cy="955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896819" y="2539521"/>
          <a:ext cx="2639158" cy="7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7" name="Equation" r:id="rId7" imgW="1358900" imgH="419100" progId="Equation.3">
                  <p:embed/>
                </p:oleObj>
              </mc:Choice>
              <mc:Fallback>
                <p:oleObj name="Equation" r:id="rId7" imgW="1358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19" y="2539521"/>
                        <a:ext cx="2639158" cy="78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7169" y="3550232"/>
            <a:ext cx="79422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augmented with the state Z becom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7169" y="5342676"/>
            <a:ext cx="79422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Using feedback </a:t>
            </a:r>
            <a:r>
              <a:rPr lang="en-US" sz="2000" dirty="0" smtClean="0">
                <a:latin typeface="Arial" charset="0"/>
              </a:rPr>
              <a:t>control if the augmented state we see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74419"/>
              </p:ext>
            </p:extLst>
          </p:nvPr>
        </p:nvGraphicFramePr>
        <p:xfrm>
          <a:off x="838787" y="5926138"/>
          <a:ext cx="2020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8" name="Equation" r:id="rId9" imgW="1041400" imgH="241300" progId="Equation.3">
                  <p:embed/>
                </p:oleObj>
              </mc:Choice>
              <mc:Fallback>
                <p:oleObj name="Equation" r:id="rId9" imgW="1041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7" y="5926138"/>
                        <a:ext cx="20208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065898" y="0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Integral action</a:t>
            </a:r>
          </a:p>
        </p:txBody>
      </p:sp>
    </p:spTree>
    <p:extLst>
      <p:ext uri="{BB962C8B-B14F-4D97-AF65-F5344CB8AC3E}">
        <p14:creationId xmlns:p14="http://schemas.microsoft.com/office/powerpoint/2010/main" val="113278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10" grpId="0" build="p" bldLvl="2"/>
      <p:bldP spid="11" grpId="0" build="p" bldLvl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3</TotalTime>
  <Words>1520</Words>
  <Application>Microsoft Macintosh PowerPoint</Application>
  <PresentationFormat>On-screen Show (4:3)</PresentationFormat>
  <Paragraphs>182</Paragraphs>
  <Slides>3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Office Theme</vt:lpstr>
      <vt:lpstr>Equation</vt:lpstr>
      <vt:lpstr>Microsoft Equation</vt:lpstr>
      <vt:lpstr>MathType 6.0 Equation</vt:lpstr>
      <vt:lpstr>ROCO218: Control Engineering Dr Ian Howard   Lecture 8  Transfer function of a SFC system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8  Integral a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  Integral control exam solu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8  Optimal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270</cp:revision>
  <dcterms:created xsi:type="dcterms:W3CDTF">2017-02-03T03:59:45Z</dcterms:created>
  <dcterms:modified xsi:type="dcterms:W3CDTF">2018-04-16T19:46:18Z</dcterms:modified>
</cp:coreProperties>
</file>